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9688F3" w14:textId="77777777" w:rsidR="007309C9" w:rsidRPr="007309C9" w:rsidRDefault="007309C9" w:rsidP="007309C9">
      <w:pPr>
        <w:spacing w:before="60" w:after="60" w:line="360" w:lineRule="auto"/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Ngày</w:t>
      </w:r>
      <w:proofErr w:type="spellEnd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soạn</w:t>
      </w:r>
      <w:proofErr w:type="spellEnd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: 27/9/2025</w:t>
      </w:r>
    </w:p>
    <w:p w14:paraId="7110C750" w14:textId="77777777" w:rsidR="007309C9" w:rsidRPr="007309C9" w:rsidRDefault="007309C9" w:rsidP="007309C9">
      <w:pPr>
        <w:spacing w:before="60" w:after="60" w:line="360" w:lineRule="auto"/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Ngày</w:t>
      </w:r>
      <w:proofErr w:type="spellEnd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dạy</w:t>
      </w:r>
      <w:proofErr w:type="spellEnd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 xml:space="preserve">: 29/9/2025 – </w:t>
      </w:r>
      <w:proofErr w:type="spellStart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Lớp</w:t>
      </w:r>
      <w:proofErr w:type="spellEnd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 xml:space="preserve"> 8A</w:t>
      </w:r>
    </w:p>
    <w:p w14:paraId="2BBB3DC7" w14:textId="77777777" w:rsidR="007309C9" w:rsidRPr="007309C9" w:rsidRDefault="007309C9" w:rsidP="007309C9">
      <w:pPr>
        <w:spacing w:before="60" w:after="60" w:line="360" w:lineRule="auto"/>
        <w:jc w:val="center"/>
        <w:rPr>
          <w:rFonts w:ascii="Times New Roman" w:eastAsia="Arial" w:hAnsi="Times New Roman" w:cs="Times New Roman"/>
          <w:b/>
          <w:bCs/>
          <w:kern w:val="0"/>
          <w:sz w:val="28"/>
          <w:szCs w:val="28"/>
          <w14:ligatures w14:val="none"/>
        </w:rPr>
      </w:pPr>
      <w:r w:rsidRPr="007309C9">
        <w:rPr>
          <w:rFonts w:ascii="Times New Roman" w:eastAsia="Arial" w:hAnsi="Times New Roman" w:cs="Times New Roman"/>
          <w:b/>
          <w:bCs/>
          <w:kern w:val="0"/>
          <w:sz w:val="28"/>
          <w:szCs w:val="28"/>
          <w14:ligatures w14:val="none"/>
        </w:rPr>
        <w:t xml:space="preserve">BÀI 4: </w:t>
      </w:r>
      <w:proofErr w:type="spellStart"/>
      <w:r w:rsidRPr="007309C9">
        <w:rPr>
          <w:rFonts w:ascii="Times New Roman" w:eastAsia="Arial" w:hAnsi="Times New Roman" w:cs="Times New Roman"/>
          <w:b/>
          <w:bCs/>
          <w:kern w:val="0"/>
          <w:sz w:val="28"/>
          <w:szCs w:val="28"/>
          <w14:ligatures w14:val="none"/>
        </w:rPr>
        <w:t>Tiết</w:t>
      </w:r>
      <w:proofErr w:type="spellEnd"/>
      <w:r w:rsidRPr="007309C9">
        <w:rPr>
          <w:rFonts w:ascii="Times New Roman" w:eastAsia="Arial" w:hAnsi="Times New Roman" w:cs="Times New Roman"/>
          <w:b/>
          <w:bCs/>
          <w:kern w:val="0"/>
          <w:sz w:val="28"/>
          <w:szCs w:val="28"/>
          <w14:ligatures w14:val="none"/>
        </w:rPr>
        <w:t xml:space="preserve"> 7+8: PHÉP NHÂN ĐA THỨC </w:t>
      </w:r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 xml:space="preserve">(02 </w:t>
      </w:r>
      <w:proofErr w:type="spellStart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tiết</w:t>
      </w:r>
      <w:proofErr w:type="spellEnd"/>
      <w:r w:rsidRPr="007309C9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)</w:t>
      </w:r>
    </w:p>
    <w:p w14:paraId="493DBC8E" w14:textId="77777777" w:rsidR="007309C9" w:rsidRPr="007309C9" w:rsidRDefault="007309C9" w:rsidP="007309C9">
      <w:pPr>
        <w:widowControl w:val="0"/>
        <w:spacing w:before="240" w:after="60" w:line="360" w:lineRule="auto"/>
        <w:jc w:val="both"/>
        <w:rPr>
          <w:rFonts w:ascii="Times New Roman" w:eastAsia="Calibri" w:hAnsi="Times New Roman" w:cs="Times New Roman"/>
          <w:b/>
          <w:color w:val="FF0000"/>
          <w:kern w:val="0"/>
          <w:sz w:val="28"/>
          <w:szCs w:val="28"/>
          <w14:ligatures w14:val="none"/>
        </w:rPr>
      </w:pPr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I. MỤC TIÊU: </w:t>
      </w:r>
    </w:p>
    <w:p w14:paraId="60777571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1. </w:t>
      </w:r>
      <w:proofErr w:type="spellStart"/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Năng</w:t>
      </w:r>
      <w:proofErr w:type="spellEnd"/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lực</w:t>
      </w:r>
      <w:proofErr w:type="spellEnd"/>
    </w:p>
    <w:p w14:paraId="61E1526E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-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iết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ách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ân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ới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a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ân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a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ới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a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</w:p>
    <w:p w14:paraId="1C2432C2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- HS trình bày được cách nhân đơn thức với đa thức và nhân đa thức với đa thức.</w:t>
      </w:r>
    </w:p>
    <w:p w14:paraId="33BC0C6D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- Thực hiện được phép nhân đơn thức với đa thức và nhân đa thức với đa thức.</w:t>
      </w:r>
    </w:p>
    <w:p w14:paraId="5035842B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- Biến đổi, thu gọn biểu thức đại số có sử dụng phép nhân đa thức.</w:t>
      </w:r>
    </w:p>
    <w:p w14:paraId="301C45E8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2</w:t>
      </w: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 xml:space="preserve">. </w:t>
      </w: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P</w:t>
      </w: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hẩm chất: </w:t>
      </w:r>
    </w:p>
    <w:p w14:paraId="47B2986B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- 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hực hiện đầy đủ các hoạt động học tập một cách tự giác, tích cực.</w:t>
      </w:r>
    </w:p>
    <w:p w14:paraId="298E111F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- 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hật thà, thẳng thắn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trong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báo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cáo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kết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quả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hoạt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động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cá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nhân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và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theo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nhóm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,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trong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đánh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giá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và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tự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đánh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giá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es-MX"/>
          <w14:ligatures w14:val="none"/>
        </w:rPr>
        <w:t>.</w:t>
      </w:r>
    </w:p>
    <w:p w14:paraId="4A339A58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- 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oàn thành đầy đủ, có chất lượng các nhiệm vụ học tập.</w:t>
      </w:r>
    </w:p>
    <w:p w14:paraId="38B4F1C5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 xml:space="preserve">II. </w:t>
      </w: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THIẾT BỊ DẠY HỌC VÀ HỌC LIỆU</w:t>
      </w: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 </w:t>
      </w:r>
    </w:p>
    <w:p w14:paraId="10ABD734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1. Giáo viên: 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Máy chiếu, SGK, thức thẳng</w:t>
      </w:r>
    </w:p>
    <w:p w14:paraId="2B6BA80E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 xml:space="preserve">2. Học sinh: 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SGK, đồ dùng học tập</w:t>
      </w:r>
    </w:p>
    <w:p w14:paraId="5C1AE379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 xml:space="preserve">III. </w:t>
      </w: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TIẾN TRÌNH DẠY HỌC</w:t>
      </w:r>
    </w:p>
    <w:p w14:paraId="0E957040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A. HOẠT ĐỘNG KHỞI ĐỘNG (MỞ ĐẦU)</w:t>
      </w:r>
    </w:p>
    <w:p w14:paraId="1600122E" w14:textId="77777777" w:rsidR="007309C9" w:rsidRPr="007309C9" w:rsidRDefault="007309C9" w:rsidP="007309C9">
      <w:pPr>
        <w:widowControl w:val="0"/>
        <w:spacing w:before="60" w:after="6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 xml:space="preserve">a) Mục tiêu: </w:t>
      </w:r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:lang w:val="vi-VN"/>
          <w14:ligatures w14:val="none"/>
        </w:rPr>
        <w:t>HS nhận thức được nhu cầu sử dụng các phép nhân đa thức một biến.</w:t>
      </w:r>
    </w:p>
    <w:p w14:paraId="1BC63AC4" w14:textId="77777777" w:rsidR="007309C9" w:rsidRPr="007309C9" w:rsidRDefault="007309C9" w:rsidP="007309C9">
      <w:pPr>
        <w:widowControl w:val="0"/>
        <w:spacing w:before="60" w:after="6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b) Nội dung:</w:t>
      </w:r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:lang w:val="vi-VN"/>
          <w14:ligatures w14:val="none"/>
        </w:rPr>
        <w:t xml:space="preserve"> Hs chú ý lắng nghe và trả lời câu hỏi tình huống.</w:t>
      </w:r>
    </w:p>
    <w:p w14:paraId="1EC932B1" w14:textId="77777777" w:rsidR="007309C9" w:rsidRPr="007309C9" w:rsidRDefault="007309C9" w:rsidP="007309C9">
      <w:pPr>
        <w:widowControl w:val="0"/>
        <w:spacing w:before="60" w:after="6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c) Sản phẩm:</w:t>
      </w:r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:lang w:val="vi-VN"/>
          <w14:ligatures w14:val="none"/>
        </w:rPr>
        <w:t xml:space="preserve"> Câu trả lời của HS về cách tính tuổi trong bài toán mở đầu.</w:t>
      </w:r>
    </w:p>
    <w:p w14:paraId="27AA80B3" w14:textId="77777777" w:rsidR="007309C9" w:rsidRPr="007309C9" w:rsidRDefault="007309C9" w:rsidP="007309C9">
      <w:pPr>
        <w:widowControl w:val="0"/>
        <w:tabs>
          <w:tab w:val="left" w:pos="567"/>
          <w:tab w:val="left" w:pos="1418"/>
        </w:tabs>
        <w:spacing w:before="60" w:after="6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d) Tổ chức thực hiện: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0"/>
        <w:gridCol w:w="4253"/>
      </w:tblGrid>
      <w:tr w:rsidR="007309C9" w:rsidRPr="007309C9" w14:paraId="448A94C1" w14:textId="77777777" w:rsidTr="007309C9">
        <w:trPr>
          <w:tblHeader/>
        </w:trPr>
        <w:tc>
          <w:tcPr>
            <w:tcW w:w="5670" w:type="dxa"/>
            <w:shd w:val="clear" w:color="auto" w:fill="FFFFFF"/>
          </w:tcPr>
          <w:p w14:paraId="5318290B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HOẠT ĐỘNG CỦA</w:t>
            </w: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GV - HS</w:t>
            </w:r>
          </w:p>
        </w:tc>
        <w:tc>
          <w:tcPr>
            <w:tcW w:w="4253" w:type="dxa"/>
            <w:shd w:val="clear" w:color="auto" w:fill="FFFFFF"/>
          </w:tcPr>
          <w:p w14:paraId="60EB78EA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SẢN PHẨM DỰ KIẾN</w:t>
            </w:r>
          </w:p>
        </w:tc>
      </w:tr>
      <w:tr w:rsidR="007309C9" w:rsidRPr="007309C9" w14:paraId="2096799A" w14:textId="77777777" w:rsidTr="0076741C">
        <w:tc>
          <w:tcPr>
            <w:tcW w:w="5670" w:type="dxa"/>
          </w:tcPr>
          <w:p w14:paraId="13799199" w14:textId="77777777" w:rsidR="007309C9" w:rsidRPr="007309C9" w:rsidRDefault="007309C9" w:rsidP="007309C9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39D35A1F" w14:textId="77777777" w:rsidR="007309C9" w:rsidRPr="007309C9" w:rsidRDefault="007309C9" w:rsidP="007309C9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lastRenderedPageBreak/>
              <w:t xml:space="preserve">GV y/c HS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cá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3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phút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hỏi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sau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: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Tính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d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tích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hình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chữ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nhật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có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độ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dài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hai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cạnh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lần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lượt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là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2x </w:t>
            </w:r>
            <w:proofErr w:type="spellStart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3x + 5.</w:t>
            </w:r>
          </w:p>
          <w:p w14:paraId="7C35324C" w14:textId="77777777" w:rsidR="007309C9" w:rsidRPr="007309C9" w:rsidRDefault="007309C9" w:rsidP="007309C9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</w:p>
          <w:p w14:paraId="1FD7820D" w14:textId="77777777" w:rsidR="007309C9" w:rsidRPr="007309C9" w:rsidRDefault="007309C9" w:rsidP="007309C9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HS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</w:p>
          <w:p w14:paraId="29A4EAB1" w14:textId="77777777" w:rsidR="007309C9" w:rsidRPr="007309C9" w:rsidRDefault="007309C9" w:rsidP="007309C9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36CC4418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ọ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1</w:t>
            </w:r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HS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555D249C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HS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ả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ớp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quan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át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ạn</w:t>
            </w:r>
            <w:proofErr w:type="spellEnd"/>
            <w:r w:rsidRPr="007309C9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715250FB" w14:textId="77777777" w:rsidR="007309C9" w:rsidRPr="007309C9" w:rsidRDefault="007309C9" w:rsidP="007309C9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</w:p>
          <w:p w14:paraId="7DF9A4FE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ặ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ấ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ề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o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ư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SGK.</w:t>
            </w:r>
          </w:p>
        </w:tc>
        <w:tc>
          <w:tcPr>
            <w:tcW w:w="4253" w:type="dxa"/>
          </w:tcPr>
          <w:p w14:paraId="6D3B8F32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0F152CC" w14:textId="77777777" w:rsidR="007309C9" w:rsidRPr="007309C9" w:rsidRDefault="007309C9" w:rsidP="007309C9">
            <w:pPr>
              <w:widowControl w:val="0"/>
              <w:spacing w:before="60" w:after="60"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iệ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c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ì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ữ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ậ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</w:t>
            </w:r>
            <w:proofErr w:type="spellEnd"/>
          </w:p>
          <w:p w14:paraId="650229A9" w14:textId="77777777" w:rsidR="007309C9" w:rsidRPr="007309C9" w:rsidRDefault="007309C9" w:rsidP="007309C9">
            <w:pPr>
              <w:widowControl w:val="0"/>
              <w:spacing w:before="60" w:after="60"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200" w:dyaOrig="300" w14:anchorId="72BFF2C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5pt" o:ole="">
                  <v:imagedata r:id="rId4" o:title=""/>
                </v:shape>
                <o:OLEObject Type="Embed" ProgID="Equation.DSMT4" ShapeID="_x0000_i1025" DrawAspect="Content" ObjectID="_1820598154" r:id="rId5"/>
              </w:objec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2600" w:dyaOrig="420" w14:anchorId="48D0F230">
                <v:shape id="_x0000_i1026" type="#_x0000_t75" style="width:131pt;height:21pt" o:ole="">
                  <v:imagedata r:id="rId6" o:title=""/>
                </v:shape>
                <o:OLEObject Type="Embed" ProgID="Equation.DSMT4" ShapeID="_x0000_i1026" DrawAspect="Content" ObjectID="_1820598155" r:id="rId7"/>
              </w:object>
            </w:r>
          </w:p>
          <w:p w14:paraId="1F051229" w14:textId="77777777" w:rsidR="007309C9" w:rsidRPr="007309C9" w:rsidRDefault="007309C9" w:rsidP="007309C9">
            <w:pPr>
              <w:widowControl w:val="0"/>
              <w:spacing w:before="60" w:after="60"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</w:tbl>
    <w:p w14:paraId="47C3C018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lastRenderedPageBreak/>
        <w:t xml:space="preserve"> B. HÌNH THÀNH KIẾN THỨC MỚI</w:t>
      </w:r>
    </w:p>
    <w:p w14:paraId="3BAD2692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</w:pP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Hoạt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động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1: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Nhân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đơn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thức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với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đa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thức</w:t>
      </w:r>
      <w:proofErr w:type="spellEnd"/>
    </w:p>
    <w:p w14:paraId="7CAD7E4F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a) Mục tiêu: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 xml:space="preserve"> </w:t>
      </w:r>
      <w:bookmarkStart w:id="0" w:name="_Hlk138512357"/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HS b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iết cách nhân đơn thức với đa thức và 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hực hiện được phép nhân đơn thức với đa thức</w:t>
      </w:r>
      <w:bookmarkEnd w:id="0"/>
    </w:p>
    <w:p w14:paraId="26D3A3A6" w14:textId="77777777" w:rsidR="007309C9" w:rsidRPr="007309C9" w:rsidRDefault="007309C9" w:rsidP="007309C9">
      <w:pPr>
        <w:widowControl w:val="0"/>
        <w:spacing w:before="60" w:after="6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:lang w:val="vi-VN"/>
          <w14:ligatures w14:val="none"/>
        </w:rPr>
        <w:t>b) Nội dung: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</w:p>
    <w:p w14:paraId="2039D007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- Học sinh đọc SGK phần 1), phát biểu được quy tắc nhân hai đơn thức, nhân đơn thức với đa thức.</w:t>
      </w:r>
    </w:p>
    <w:p w14:paraId="64EE6346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- Làm các bài tập: HĐ1, HĐ2, ví dụ 1, ví dụ 2, luyện tập 1, luyện tập 2(SGK trang 19,20).</w:t>
      </w:r>
    </w:p>
    <w:p w14:paraId="28636041" w14:textId="77777777" w:rsidR="007309C9" w:rsidRPr="007309C9" w:rsidRDefault="007309C9" w:rsidP="007309C9">
      <w:pPr>
        <w:widowControl w:val="0"/>
        <w:spacing w:before="60" w:after="60"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:lang w:val="nl-NL"/>
          <w14:ligatures w14:val="none"/>
        </w:rPr>
        <w:t>c) Sản phẩm: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</w:t>
      </w:r>
    </w:p>
    <w:p w14:paraId="07705FB4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- 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Quy tắc nhân hai đơn thức, nhân đơn thức với đa thức.</w:t>
      </w:r>
    </w:p>
    <w:p w14:paraId="7D1437CE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- Lời giải các bài tập: HĐ1, HĐ2, ví dụ 1, ví dụ 2, luyện tập 1, luyện tập 2(SGK trang 19,20).</w:t>
      </w:r>
    </w:p>
    <w:p w14:paraId="0BADDB9E" w14:textId="77777777" w:rsidR="007309C9" w:rsidRPr="007309C9" w:rsidRDefault="007309C9" w:rsidP="007309C9">
      <w:pPr>
        <w:widowControl w:val="0"/>
        <w:tabs>
          <w:tab w:val="left" w:pos="567"/>
          <w:tab w:val="left" w:pos="1418"/>
        </w:tabs>
        <w:spacing w:before="60" w:after="6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d) Tổ chức thực hiện: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5"/>
        <w:gridCol w:w="5528"/>
      </w:tblGrid>
      <w:tr w:rsidR="007309C9" w:rsidRPr="007309C9" w14:paraId="566AE20D" w14:textId="77777777" w:rsidTr="007309C9">
        <w:trPr>
          <w:tblHeader/>
        </w:trPr>
        <w:tc>
          <w:tcPr>
            <w:tcW w:w="4395" w:type="dxa"/>
            <w:shd w:val="clear" w:color="auto" w:fill="FFFFFF"/>
          </w:tcPr>
          <w:p w14:paraId="27CEE097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lastRenderedPageBreak/>
              <w:t>HOẠT ĐỘNG CỦA</w:t>
            </w: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GV - HS</w:t>
            </w:r>
          </w:p>
        </w:tc>
        <w:tc>
          <w:tcPr>
            <w:tcW w:w="5528" w:type="dxa"/>
            <w:shd w:val="clear" w:color="auto" w:fill="FFFFFF"/>
          </w:tcPr>
          <w:p w14:paraId="468AD06E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SẢN PHẨM DỰ KIẾN</w:t>
            </w:r>
          </w:p>
        </w:tc>
      </w:tr>
      <w:tr w:rsidR="007309C9" w:rsidRPr="007309C9" w14:paraId="70C60F86" w14:textId="77777777" w:rsidTr="0076741C">
        <w:tc>
          <w:tcPr>
            <w:tcW w:w="4395" w:type="dxa"/>
          </w:tcPr>
          <w:p w14:paraId="5D6F019C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069DA54D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GV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2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hú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ọ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hầ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ọ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ể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SGK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a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19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ê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c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a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</w:p>
          <w:p w14:paraId="68DB3677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3CC5559D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HS HĐCN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79722E77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2C6D818B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GV yêu cầu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mộ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HS nêu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y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ắ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a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.</w:t>
            </w:r>
          </w:p>
          <w:p w14:paraId="000F8425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cả lớp quan sát, nhận xét.</w:t>
            </w:r>
          </w:p>
          <w:p w14:paraId="6E4D4054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</w:p>
          <w:p w14:paraId="24A9BBE6" w14:textId="77777777" w:rsidR="007309C9" w:rsidRPr="007309C9" w:rsidRDefault="007309C9" w:rsidP="007309C9">
            <w:pPr>
              <w:widowControl w:val="0"/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ướ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ẫ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si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</w:tc>
        <w:tc>
          <w:tcPr>
            <w:tcW w:w="5528" w:type="dxa"/>
          </w:tcPr>
          <w:p w14:paraId="1E9A1E87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1.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ới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a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</w:p>
          <w:p w14:paraId="1991EED2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1.1.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ai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</w:p>
          <w:p w14:paraId="0E83B699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4"/>
                <w:sz w:val="28"/>
                <w:szCs w:val="28"/>
                <w:lang w:val="fr-FR"/>
                <w14:ligatures w14:val="none"/>
              </w:rPr>
              <w:object w:dxaOrig="1560" w:dyaOrig="440" w14:anchorId="12E80311">
                <v:shape id="_x0000_i1027" type="#_x0000_t75" alt="OPL20U25GSXzBJYl68kk8uQGfFKzs7yb1M4KJWUiLk6ZEvGF+qCIPSnY57AbBFCvTW13 2022 KNTT STT 66+K4lPs7H94VUqPe2XwIsfPRnrXQE//QTEXxb8/8N4CNc6FpgZahzpTjFhMzSA7T/nHJa11DE8Ng2TP3iAmRczFlmslSuUNOgUeb6yRvs0=" style="width:77pt;height:21.35pt" o:ole="">
                  <v:imagedata r:id="rId8" o:title=""/>
                </v:shape>
                <o:OLEObject Type="Embed" ProgID="Equation.DSMT4" ShapeID="_x0000_i1027" DrawAspect="Content" ObjectID="_1820598156" r:id="rId9"/>
              </w:object>
            </w:r>
          </w:p>
          <w:p w14:paraId="6E00C9EB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=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:lang w:val="fr-FR"/>
                <w14:ligatures w14:val="none"/>
              </w:rPr>
              <w:object w:dxaOrig="2180" w:dyaOrig="499" w14:anchorId="69CA5EAB">
                <v:shape id="_x0000_i1028" type="#_x0000_t75" alt="OPL20U25GSXzBJYl68kk8uQGfFKzs7yb1M4KJWUiLk6ZEvGF+qCIPSnY57AbBFCvTW13 2022 KNTT STT 66+K4lPs7H94VUqPe2XwIsfPRnrXQE//QTEXxb8/8N4CNc6FpgZahzpTjFhMzSA7T/nHJa11DE8Ng2TP3iAmRczFlmslSuUNOgUeb6yRvs0=" style="width:107.35pt;height:24.65pt" o:ole="">
                  <v:imagedata r:id="rId10" o:title=""/>
                </v:shape>
                <o:OLEObject Type="Embed" ProgID="Equation.DSMT4" ShapeID="_x0000_i1028" DrawAspect="Content" ObjectID="_1820598157" r:id="rId11"/>
              </w:object>
            </w:r>
          </w:p>
          <w:p w14:paraId="2F4F415F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=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4"/>
                <w:sz w:val="28"/>
                <w:szCs w:val="28"/>
                <w:lang w:val="fr-FR"/>
                <w14:ligatures w14:val="none"/>
              </w:rPr>
              <w:object w:dxaOrig="1420" w:dyaOrig="440" w14:anchorId="139EA881">
                <v:shape id="_x0000_i1029" type="#_x0000_t75" alt="OPL20U25GSXzBJYl68kk8uQGfFKzs7yb1M4KJWUiLk6ZEvGF+qCIPSnY57AbBFCvTW13 2022 KNTT STT 66+K4lPs7H94VUqPe2XwIsfPRnrXQE//QTEXxb8/8N4CNc6FpgZahzpTjFhMzSA7T/nHJa11DE8Ng2TP3iAmRczFlmslSuUNOgUeb6yRvs0=" style="width:69.65pt;height:21.35pt" o:ole="">
                  <v:imagedata r:id="rId12" o:title=""/>
                </v:shape>
                <o:OLEObject Type="Embed" ProgID="Equation.DSMT4" ShapeID="_x0000_i1029" DrawAspect="Content" ObjectID="_1820598158" r:id="rId13"/>
              </w:object>
            </w:r>
          </w:p>
          <w:p w14:paraId="0E8B9CE0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</w:p>
          <w:p w14:paraId="1D0DFC2B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*)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Quy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tắ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> : (SGK-19)</w:t>
            </w:r>
          </w:p>
          <w:p w14:paraId="3C8FB957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</w:p>
        </w:tc>
      </w:tr>
      <w:tr w:rsidR="007309C9" w:rsidRPr="007309C9" w14:paraId="4A50B7B9" w14:textId="77777777" w:rsidTr="0076741C">
        <w:tc>
          <w:tcPr>
            <w:tcW w:w="4395" w:type="dxa"/>
          </w:tcPr>
          <w:p w14:paraId="794E8E79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55BCAF77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si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ĐCN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3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hú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í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ụ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1 (SGK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a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19)</w:t>
            </w:r>
          </w:p>
          <w:p w14:paraId="42A45DA5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36A94E9F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HS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a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sá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1839EEC6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0189E093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ọ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ê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ả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ì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ày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mì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21791530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HS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hía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ướ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o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ở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sa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ó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a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sá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ậ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ạ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3D2E853E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</w:p>
          <w:p w14:paraId="3CBA6058" w14:textId="77777777" w:rsidR="007309C9" w:rsidRPr="007309C9" w:rsidRDefault="007309C9" w:rsidP="007309C9">
            <w:pPr>
              <w:widowControl w:val="0"/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,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ấ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mạ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y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ắ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a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</w:tc>
        <w:tc>
          <w:tcPr>
            <w:tcW w:w="5528" w:type="dxa"/>
          </w:tcPr>
          <w:p w14:paraId="550EF6C5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í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d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</w:p>
          <w:p w14:paraId="3A1DC580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32"/>
                <w:sz w:val="28"/>
                <w:szCs w:val="28"/>
                <w:lang w:val="fr-FR"/>
                <w14:ligatures w14:val="none"/>
              </w:rPr>
              <w:object w:dxaOrig="2060" w:dyaOrig="780" w14:anchorId="48B3234C">
                <v:shape id="_x0000_i1030" type="#_x0000_t75" alt="OPL20U25GSXzBJYl68kk8uQGfFKzs7yb1M4KJWUiLk6ZEvGF+qCIPSnY57AbBFCvTW13 2022 KNTT STT 66+K4lPs7H94VUqPe2XwIsfPRnrXQE//QTEXxb8/8N4CNc6FpgZahzpTjFhMzSA7T/nHJa11DE8Ng2TP3iAmRczFlmslSuUNOgUeb6yRvs0=" style="width:102pt;height:38pt" o:ole="">
                  <v:imagedata r:id="rId14" o:title=""/>
                </v:shape>
                <o:OLEObject Type="Embed" ProgID="Equation.DSMT4" ShapeID="_x0000_i1030" DrawAspect="Content" ObjectID="_1820598159" r:id="rId15"/>
              </w:object>
            </w:r>
          </w:p>
          <w:p w14:paraId="232E827D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=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32"/>
                <w:sz w:val="27"/>
                <w:szCs w:val="22"/>
                <w14:ligatures w14:val="none"/>
              </w:rPr>
              <w:object w:dxaOrig="2340" w:dyaOrig="780" w14:anchorId="1B5DEA8F">
                <v:shape id="_x0000_i1031" type="#_x0000_t75" style="width:117pt;height:38.35pt" o:ole="">
                  <v:imagedata r:id="rId16" o:title=""/>
                </v:shape>
                <o:OLEObject Type="Embed" ProgID="Equation.DSMT4" ShapeID="_x0000_i1031" DrawAspect="Content" ObjectID="_1820598160" r:id="rId17"/>
              </w:object>
            </w:r>
            <w:r w:rsidRPr="007309C9">
              <w:rPr>
                <w:rFonts w:ascii="Times New Roman" w:eastAsia="Calibri" w:hAnsi="Times New Roman" w:cs="Times New Roman"/>
                <w:kern w:val="0"/>
                <w:sz w:val="27"/>
                <w:szCs w:val="22"/>
                <w14:ligatures w14:val="none"/>
              </w:rPr>
              <w:t xml:space="preserve"> =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7"/>
                <w:szCs w:val="22"/>
                <w14:ligatures w14:val="none"/>
              </w:rPr>
              <w:object w:dxaOrig="980" w:dyaOrig="420" w14:anchorId="7CFC4284">
                <v:shape id="_x0000_i1032" type="#_x0000_t75" style="width:48.65pt;height:21pt" o:ole="">
                  <v:imagedata r:id="rId18" o:title=""/>
                </v:shape>
                <o:OLEObject Type="Embed" ProgID="Equation.DSMT4" ShapeID="_x0000_i1032" DrawAspect="Content" ObjectID="_1820598161" r:id="rId19"/>
              </w:object>
            </w:r>
          </w:p>
        </w:tc>
      </w:tr>
      <w:tr w:rsidR="007309C9" w:rsidRPr="007309C9" w14:paraId="5B29CD7F" w14:textId="77777777" w:rsidTr="0076741C">
        <w:tc>
          <w:tcPr>
            <w:tcW w:w="4395" w:type="dxa"/>
          </w:tcPr>
          <w:p w14:paraId="15A50488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</w:t>
            </w:r>
          </w:p>
          <w:p w14:paraId="76ABA474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Y/c HS hoạt động cặp đôi trong 5 phút làm luyện tập 1 SGK trang 19.</w:t>
            </w:r>
          </w:p>
          <w:p w14:paraId="31D0E82F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lastRenderedPageBreak/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</w:t>
            </w:r>
          </w:p>
          <w:p w14:paraId="3668183C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HĐCĐ thực hiện nhiệm vụ.</w:t>
            </w:r>
          </w:p>
          <w:p w14:paraId="5276825F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277468C7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yêu cầu 1 cặp đôi nhanh nhất lên trình bày luyện tập 1.</w:t>
            </w:r>
          </w:p>
          <w:p w14:paraId="37E47435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cả lớp theo dõi, nhận xét.</w:t>
            </w:r>
          </w:p>
          <w:p w14:paraId="524AEDE5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1F953F76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</w:t>
            </w: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GV đánh giá kết quả, chính xác hóa kết quả.</w:t>
            </w:r>
          </w:p>
        </w:tc>
        <w:tc>
          <w:tcPr>
            <w:tcW w:w="5528" w:type="dxa"/>
          </w:tcPr>
          <w:p w14:paraId="3BB06078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  <w:lastRenderedPageBreak/>
              <w:t>Luyện tập 1</w:t>
            </w:r>
          </w:p>
          <w:p w14:paraId="7871A3D2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a)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:lang w:val="fr-FR"/>
                <w14:ligatures w14:val="none"/>
              </w:rPr>
              <w:object w:dxaOrig="3019" w:dyaOrig="499" w14:anchorId="7490C899">
                <v:shape id="_x0000_i1033" type="#_x0000_t75" alt="OPL20U25GSXzBJYl68kk8uQGfFKzs7yb1M4KJWUiLk6ZEvGF+qCIPSnY57AbBFCvTW13 2022 KNTT STT 66+K4lPs7H94VUqPe2XwIsfPRnrXQE//QTEXxb8/8N4CNc6FpgZahzpTjFhMzSA7T/nHJa11DE8Ng2TP3iAmRczFlmslSuUNOgUeb6yRvs0=" style="width:149.35pt;height:24.65pt" o:ole="">
                  <v:imagedata r:id="rId20" o:title=""/>
                </v:shape>
                <o:OLEObject Type="Embed" ProgID="Equation.DSMT4" ShapeID="_x0000_i1033" DrawAspect="Content" ObjectID="_1820598162" r:id="rId21"/>
              </w:object>
            </w:r>
          </w:p>
          <w:p w14:paraId="3AA6B363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lastRenderedPageBreak/>
              <w:t xml:space="preserve">b)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:lang w:val="fr-FR"/>
                <w14:ligatures w14:val="none"/>
              </w:rPr>
              <w:object w:dxaOrig="1980" w:dyaOrig="420" w14:anchorId="716C7F27">
                <v:shape id="_x0000_i1034" type="#_x0000_t75" alt="OPL20U25GSXzBJYl68kk8uQGfFKzs7yb1M4KJWUiLk6ZEvGF+qCIPSnY57AbBFCvTW13 2022 KNTT STT 66+K4lPs7H94VUqPe2XwIsfPRnrXQE//QTEXxb8/8N4CNc6FpgZahzpTjFhMzSA7T/nHJa11DE8Ng2TP3iAmRczFlmslSuUNOgUeb6yRvs0=" style="width:98.65pt;height:20.35pt" o:ole="">
                  <v:imagedata r:id="rId22" o:title=""/>
                </v:shape>
                <o:OLEObject Type="Embed" ProgID="Equation.DSMT4" ShapeID="_x0000_i1034" DrawAspect="Content" ObjectID="_1820598163" r:id="rId23"/>
              </w:object>
            </w:r>
          </w:p>
          <w:p w14:paraId="283CBFCC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c)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:lang w:val="fr-FR"/>
                <w14:ligatures w14:val="none"/>
              </w:rPr>
              <w:object w:dxaOrig="3560" w:dyaOrig="499" w14:anchorId="6A56F8D2">
                <v:shape id="_x0000_i1035" type="#_x0000_t75" alt="OPL20U25GSXzBJYl68kk8uQGfFKzs7yb1M4KJWUiLk6ZEvGF+qCIPSnY57AbBFCvTW13 2022 KNTT STT 66+K4lPs7H94VUqPe2XwIsfPRnrXQE//QTEXxb8/8N4CNc6FpgZahzpTjFhMzSA7T/nHJa11DE8Ng2TP3iAmRczFlmslSuUNOgUeb6yRvs0=" style="width:176.65pt;height:24.65pt" o:ole="">
                  <v:imagedata r:id="rId24" o:title=""/>
                </v:shape>
                <o:OLEObject Type="Embed" ProgID="Equation.DSMT4" ShapeID="_x0000_i1035" DrawAspect="Content" ObjectID="_1820598164" r:id="rId25"/>
              </w:object>
            </w:r>
          </w:p>
          <w:p w14:paraId="3D96BEFD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fr-FR"/>
                <w14:ligatures w14:val="none"/>
              </w:rPr>
              <w:t xml:space="preserve">=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:lang w:val="fr-FR"/>
                <w14:ligatures w14:val="none"/>
              </w:rPr>
              <w:object w:dxaOrig="840" w:dyaOrig="420" w14:anchorId="259481A8">
                <v:shape id="_x0000_i1036" type="#_x0000_t75" alt="OPL20U25GSXzBJYl68kk8uQGfFKzs7yb1M4KJWUiLk6ZEvGF+qCIPSnY57AbBFCvTW13 2022 KNTT STT 66+K4lPs7H94VUqPe2XwIsfPRnrXQE//QTEXxb8/8N4CNc6FpgZahzpTjFhMzSA7T/nHJa11DE8Ng2TP3iAmRczFlmslSuUNOgUeb6yRvs0=" style="width:41.35pt;height:20.35pt" o:ole="">
                  <v:imagedata r:id="rId26" o:title=""/>
                </v:shape>
                <o:OLEObject Type="Embed" ProgID="Equation.DSMT4" ShapeID="_x0000_i1036" DrawAspect="Content" ObjectID="_1820598165" r:id="rId27"/>
              </w:object>
            </w:r>
          </w:p>
        </w:tc>
      </w:tr>
      <w:tr w:rsidR="007309C9" w:rsidRPr="007309C9" w14:paraId="54BF4969" w14:textId="77777777" w:rsidTr="0076741C">
        <w:tc>
          <w:tcPr>
            <w:tcW w:w="4395" w:type="dxa"/>
          </w:tcPr>
          <w:p w14:paraId="6DBD55F4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lastRenderedPageBreak/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</w:t>
            </w:r>
          </w:p>
          <w:p w14:paraId="13976329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GV yêu cầu HS HĐCN trong 5 phút thực hiện HĐ1, HĐ2 trong SGK trang 20</w:t>
            </w:r>
          </w:p>
          <w:p w14:paraId="31C3D691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</w:t>
            </w:r>
          </w:p>
          <w:p w14:paraId="410B34C5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lắng nghe và thực hiện nhiệm vụ cá nhân.</w:t>
            </w:r>
          </w:p>
          <w:p w14:paraId="65F436F7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64ED93EB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yêu cầu một vài HS nhắc lại quy tắc nhân đơn thức với đa thức.</w:t>
            </w:r>
          </w:p>
          <w:p w14:paraId="095097AF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gọi 2HS lên bảng trình bày lời giải HĐ1, HĐ2</w:t>
            </w:r>
          </w:p>
          <w:p w14:paraId="73D7CAF8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cả lớp quan sát, nhận xét.</w:t>
            </w:r>
          </w:p>
          <w:p w14:paraId="3892875A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685F59E4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nhận xét bài làm của HS.</w:t>
            </w:r>
          </w:p>
          <w:p w14:paraId="2D0863A2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rút ra quy tắc nhân đơn thức với đa thức.</w:t>
            </w:r>
          </w:p>
        </w:tc>
        <w:tc>
          <w:tcPr>
            <w:tcW w:w="5528" w:type="dxa"/>
          </w:tcPr>
          <w:p w14:paraId="35E31598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  <w:t>1.2. Nhân đơn thức với đa thức</w:t>
            </w:r>
          </w:p>
          <w:p w14:paraId="63C03698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>HĐ1:</w:t>
            </w:r>
          </w:p>
          <w:p w14:paraId="5FFB3EE8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2160" w:dyaOrig="499" w14:anchorId="4D3EDD0D">
                <v:shape id="_x0000_i1037" type="#_x0000_t75" style="width:108.65pt;height:25pt" o:ole="">
                  <v:imagedata r:id="rId28" o:title=""/>
                </v:shape>
                <o:OLEObject Type="Embed" ProgID="Equation.DSMT4" ShapeID="_x0000_i1037" DrawAspect="Content" ObjectID="_1820598166" r:id="rId29"/>
              </w:object>
            </w:r>
          </w:p>
          <w:p w14:paraId="44A93461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2820" w:dyaOrig="360" w14:anchorId="7FB31F73">
                <v:shape id="_x0000_i1038" type="#_x0000_t75" style="width:141pt;height:18pt" o:ole="">
                  <v:imagedata r:id="rId30" o:title=""/>
                </v:shape>
                <o:OLEObject Type="Embed" ProgID="Equation.DSMT4" ShapeID="_x0000_i1038" DrawAspect="Content" ObjectID="_1820598167" r:id="rId31"/>
              </w:object>
            </w:r>
          </w:p>
          <w:p w14:paraId="2A4B4EDF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2220" w:dyaOrig="360" w14:anchorId="15CA75EB">
                <v:shape id="_x0000_i1039" type="#_x0000_t75" style="width:110.35pt;height:18pt" o:ole="">
                  <v:imagedata r:id="rId32" o:title=""/>
                </v:shape>
                <o:OLEObject Type="Embed" ProgID="Equation.DSMT4" ShapeID="_x0000_i1039" DrawAspect="Content" ObjectID="_1820598168" r:id="rId33"/>
              </w:object>
            </w:r>
          </w:p>
          <w:p w14:paraId="261D8E7D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Đ2:</w:t>
            </w:r>
          </w:p>
          <w:p w14:paraId="56F02434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2740" w:dyaOrig="499" w14:anchorId="131A64A8">
                <v:shape id="_x0000_i1040" type="#_x0000_t75" style="width:137pt;height:25pt" o:ole="">
                  <v:imagedata r:id="rId34" o:title=""/>
                </v:shape>
                <o:OLEObject Type="Embed" ProgID="Equation.DSMT4" ShapeID="_x0000_i1040" DrawAspect="Content" ObjectID="_1820598169" r:id="rId35"/>
              </w:object>
            </w:r>
          </w:p>
          <w:p w14:paraId="55A9D414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5080" w:dyaOrig="499" w14:anchorId="769441EB">
                <v:shape id="_x0000_i1041" type="#_x0000_t75" style="width:253pt;height:25pt" o:ole="">
                  <v:imagedata r:id="rId36" o:title=""/>
                </v:shape>
                <o:OLEObject Type="Embed" ProgID="Equation.DSMT4" ShapeID="_x0000_i1041" DrawAspect="Content" ObjectID="_1820598170" r:id="rId37"/>
              </w:object>
            </w:r>
          </w:p>
          <w:p w14:paraId="6F39E066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3000" w:dyaOrig="420" w14:anchorId="30B1B9C0">
                <v:shape id="_x0000_i1042" type="#_x0000_t75" style="width:150.35pt;height:21pt" o:ole="">
                  <v:imagedata r:id="rId38" o:title=""/>
                </v:shape>
                <o:OLEObject Type="Embed" ProgID="Equation.DSMT4" ShapeID="_x0000_i1042" DrawAspect="Content" ObjectID="_1820598171" r:id="rId39"/>
              </w:object>
            </w:r>
          </w:p>
          <w:p w14:paraId="1A62A0CB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*) Quy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ắ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: (SGK – 20)</w:t>
            </w:r>
          </w:p>
        </w:tc>
      </w:tr>
      <w:tr w:rsidR="007309C9" w:rsidRPr="007309C9" w14:paraId="4F639972" w14:textId="77777777" w:rsidTr="0076741C">
        <w:tc>
          <w:tcPr>
            <w:tcW w:w="4395" w:type="dxa"/>
          </w:tcPr>
          <w:p w14:paraId="49702DCA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5</w:t>
            </w:r>
          </w:p>
          <w:p w14:paraId="6F9986C1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oạt động cá nhân làm Ví dụ 2 SGK trang 20.</w:t>
            </w:r>
          </w:p>
          <w:p w14:paraId="6FD39B49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lastRenderedPageBreak/>
              <w:t>- Hoạt động cặp đôi làm bài luyện tập 2 SGK trang 20.</w:t>
            </w:r>
          </w:p>
          <w:p w14:paraId="23F9456B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5</w:t>
            </w:r>
          </w:p>
          <w:p w14:paraId="2CE8E420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lần lượt thực hiện các nhiệm vụ trên.</w:t>
            </w:r>
          </w:p>
          <w:p w14:paraId="7D8479AF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5E3D3B83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yêu cầu 1 lên bảng làm Ví dụ 2.</w:t>
            </w:r>
          </w:p>
          <w:p w14:paraId="6E21040D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yêu cầu 1 cặp đôi nhanh nhất lên trình bày luyện tập 2.</w:t>
            </w:r>
          </w:p>
          <w:p w14:paraId="03A56368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cả lớp theo dõi, nhận xét.</w:t>
            </w:r>
          </w:p>
          <w:p w14:paraId="7AE349D8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7C94E517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</w:t>
            </w: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GV đánh giá kết quả, chính xác hóa kết quả.</w:t>
            </w:r>
          </w:p>
        </w:tc>
        <w:tc>
          <w:tcPr>
            <w:tcW w:w="5528" w:type="dxa"/>
          </w:tcPr>
          <w:p w14:paraId="7725ACD9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:lang w:val="vi-VN"/>
                <w14:ligatures w14:val="none"/>
              </w:rPr>
              <w:lastRenderedPageBreak/>
              <w:t>Ví dụ 2</w:t>
            </w:r>
          </w:p>
          <w:p w14:paraId="7B64E6A8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i/>
                <w:kern w:val="0"/>
                <w:position w:val="-18"/>
                <w:sz w:val="28"/>
                <w:szCs w:val="28"/>
                <w14:ligatures w14:val="none"/>
              </w:rPr>
              <w:object w:dxaOrig="2640" w:dyaOrig="499" w14:anchorId="2D2FCB73">
                <v:shape id="_x0000_i1043" type="#_x0000_t75" style="width:131.35pt;height:25pt" o:ole="">
                  <v:imagedata r:id="rId40" o:title=""/>
                </v:shape>
                <o:OLEObject Type="Embed" ProgID="Equation.DSMT4" ShapeID="_x0000_i1043" DrawAspect="Content" ObjectID="_1820598172" r:id="rId41"/>
              </w:object>
            </w:r>
          </w:p>
          <w:p w14:paraId="68F1B589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i/>
                <w:kern w:val="0"/>
                <w:position w:val="-18"/>
                <w:sz w:val="28"/>
                <w:szCs w:val="28"/>
                <w14:ligatures w14:val="none"/>
              </w:rPr>
              <w:object w:dxaOrig="4760" w:dyaOrig="499" w14:anchorId="1D9CC64F">
                <v:shape id="_x0000_i1044" type="#_x0000_t75" style="width:238pt;height:25pt" o:ole="">
                  <v:imagedata r:id="rId42" o:title=""/>
                </v:shape>
                <o:OLEObject Type="Embed" ProgID="Equation.DSMT4" ShapeID="_x0000_i1044" DrawAspect="Content" ObjectID="_1820598173" r:id="rId43"/>
              </w:object>
            </w:r>
          </w:p>
          <w:p w14:paraId="1BCE4860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i/>
                <w:kern w:val="0"/>
                <w:position w:val="-12"/>
                <w:sz w:val="28"/>
                <w:szCs w:val="28"/>
                <w14:ligatures w14:val="none"/>
              </w:rPr>
              <w:object w:dxaOrig="2820" w:dyaOrig="420" w14:anchorId="22707BC6">
                <v:shape id="_x0000_i1045" type="#_x0000_t75" style="width:141pt;height:21pt" o:ole="">
                  <v:imagedata r:id="rId44" o:title=""/>
                </v:shape>
                <o:OLEObject Type="Embed" ProgID="Equation.DSMT4" ShapeID="_x0000_i1045" DrawAspect="Content" ObjectID="_1820598174" r:id="rId45"/>
              </w:object>
            </w:r>
          </w:p>
          <w:p w14:paraId="53BB4B2A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bCs/>
                <w:i/>
                <w:kern w:val="0"/>
                <w:sz w:val="28"/>
                <w:szCs w:val="28"/>
                <w14:ligatures w14:val="none"/>
              </w:rPr>
              <w:t>Luy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bCs/>
                <w:i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bCs/>
                <w:i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bCs/>
                <w:i/>
                <w:kern w:val="0"/>
                <w:sz w:val="28"/>
                <w:szCs w:val="28"/>
                <w14:ligatures w14:val="none"/>
              </w:rPr>
              <w:t xml:space="preserve"> 2:</w:t>
            </w:r>
          </w:p>
          <w:p w14:paraId="533F5E40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14:ligatures w14:val="none"/>
              </w:rPr>
              <w:t xml:space="preserve">a) </w:t>
            </w:r>
            <w:r w:rsidRPr="007309C9">
              <w:rPr>
                <w:rFonts w:ascii="Times New Roman" w:eastAsia="Calibri" w:hAnsi="Times New Roman" w:cs="Times New Roman"/>
                <w:i/>
                <w:kern w:val="0"/>
                <w:position w:val="-18"/>
                <w:sz w:val="28"/>
                <w:szCs w:val="28"/>
                <w14:ligatures w14:val="none"/>
              </w:rPr>
              <w:object w:dxaOrig="2200" w:dyaOrig="499" w14:anchorId="504921D0">
                <v:shape id="_x0000_i1046" type="#_x0000_t75" style="width:110pt;height:25pt" o:ole="">
                  <v:imagedata r:id="rId46" o:title=""/>
                </v:shape>
                <o:OLEObject Type="Embed" ProgID="Equation.DSMT4" ShapeID="_x0000_i1046" DrawAspect="Content" ObjectID="_1820598175" r:id="rId47"/>
              </w:object>
            </w:r>
          </w:p>
          <w:p w14:paraId="410FAED7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i/>
                <w:kern w:val="0"/>
                <w:position w:val="-14"/>
                <w:sz w:val="28"/>
                <w:szCs w:val="28"/>
                <w14:ligatures w14:val="none"/>
              </w:rPr>
              <w:object w:dxaOrig="3500" w:dyaOrig="440" w14:anchorId="20A2FBF6">
                <v:shape id="_x0000_i1047" type="#_x0000_t75" style="width:175pt;height:22pt" o:ole="">
                  <v:imagedata r:id="rId48" o:title=""/>
                </v:shape>
                <o:OLEObject Type="Embed" ProgID="Equation.DSMT4" ShapeID="_x0000_i1047" DrawAspect="Content" ObjectID="_1820598176" r:id="rId49"/>
              </w:object>
            </w:r>
          </w:p>
          <w:p w14:paraId="11B35609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i/>
                <w:kern w:val="0"/>
                <w:position w:val="-12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i/>
                <w:kern w:val="0"/>
                <w:position w:val="-12"/>
                <w:sz w:val="28"/>
                <w:szCs w:val="28"/>
                <w14:ligatures w14:val="none"/>
              </w:rPr>
              <w:object w:dxaOrig="2079" w:dyaOrig="420" w14:anchorId="27A8C637">
                <v:shape id="_x0000_i1048" type="#_x0000_t75" style="width:104.35pt;height:21pt" o:ole="">
                  <v:imagedata r:id="rId50" o:title=""/>
                </v:shape>
                <o:OLEObject Type="Embed" ProgID="Equation.DSMT4" ShapeID="_x0000_i1048" DrawAspect="Content" ObjectID="_1820598177" r:id="rId51"/>
              </w:object>
            </w:r>
          </w:p>
          <w:p w14:paraId="27F84846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i/>
                <w:kern w:val="0"/>
                <w:position w:val="-12"/>
                <w:sz w:val="28"/>
                <w:szCs w:val="28"/>
                <w14:ligatures w14:val="none"/>
              </w:rPr>
            </w:pPr>
          </w:p>
          <w:p w14:paraId="7AF97753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i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i/>
                <w:kern w:val="0"/>
                <w:position w:val="-60"/>
                <w:sz w:val="28"/>
                <w:szCs w:val="28"/>
                <w14:ligatures w14:val="none"/>
              </w:rPr>
              <w:object w:dxaOrig="4080" w:dyaOrig="1359" w14:anchorId="10C8E827">
                <v:shape id="_x0000_i1049" type="#_x0000_t75" style="width:204pt;height:68pt" o:ole="">
                  <v:imagedata r:id="rId52" o:title=""/>
                </v:shape>
                <o:OLEObject Type="Embed" ProgID="Equation.DSMT4" ShapeID="_x0000_i1049" DrawAspect="Content" ObjectID="_1820598178" r:id="rId53"/>
              </w:object>
            </w:r>
          </w:p>
        </w:tc>
      </w:tr>
    </w:tbl>
    <w:p w14:paraId="3B0292A4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</w:pP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lastRenderedPageBreak/>
        <w:t>Hoạt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động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2: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Nhân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đa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thức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với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đa</w:t>
      </w:r>
      <w:proofErr w:type="spellEnd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thức</w:t>
      </w:r>
      <w:proofErr w:type="spellEnd"/>
    </w:p>
    <w:p w14:paraId="6CC06A74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:lang w:val="nl-NL"/>
          <w14:ligatures w14:val="none"/>
        </w:rPr>
        <w:t>a) Mục tiêu: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 xml:space="preserve"> </w:t>
      </w:r>
    </w:p>
    <w:p w14:paraId="2CC0CBEB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- HS b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iết cách nhân đa thức với đa thức và t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hực hiện được phép nhân đa thức với đa thức</w:t>
      </w:r>
      <w:r w:rsidRPr="007309C9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:lang w:val="vi-VN"/>
          <w14:ligatures w14:val="none"/>
        </w:rPr>
        <w:t xml:space="preserve"> </w:t>
      </w:r>
    </w:p>
    <w:p w14:paraId="7B5BBFDF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- HS nhận biết và vận dụng các tính chất của các phép tính về đa thức trong tính toán</w:t>
      </w:r>
    </w:p>
    <w:p w14:paraId="09DCD57C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:lang w:val="vi-VN"/>
          <w14:ligatures w14:val="none"/>
        </w:rPr>
        <w:t>b) Nội dung: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</w:p>
    <w:p w14:paraId="77F6B91B" w14:textId="77777777" w:rsidR="007309C9" w:rsidRPr="007309C9" w:rsidRDefault="007309C9" w:rsidP="007309C9">
      <w:pPr>
        <w:spacing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- Học sinh làm phần HĐ3, HĐ4 SGK trang 20 và phát biểu được kiến thức trọng tâm </w:t>
      </w:r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:lang w:val="vi-VN"/>
          <w14:ligatures w14:val="none"/>
        </w:rPr>
        <w:t xml:space="preserve">về 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phép tính nhân hai đa thức.</w:t>
      </w:r>
    </w:p>
    <w:p w14:paraId="4F283073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- Làm các bài tập: Ví dụ 3, ví dụ 4 SGK trang 21.</w:t>
      </w:r>
    </w:p>
    <w:p w14:paraId="53D79E7E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:lang w:val="vi-VN"/>
          <w14:ligatures w14:val="none"/>
        </w:rPr>
        <w:t>c) Sản phẩm: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</w:p>
    <w:p w14:paraId="11E82523" w14:textId="77777777" w:rsidR="007309C9" w:rsidRPr="007309C9" w:rsidRDefault="007309C9" w:rsidP="007309C9">
      <w:pPr>
        <w:spacing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- Quy tắc </w:t>
      </w:r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:lang w:val="vi-VN"/>
          <w14:ligatures w14:val="none"/>
        </w:rPr>
        <w:t xml:space="preserve">về 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phép tính nhân hai đa thức.</w:t>
      </w:r>
    </w:p>
    <w:p w14:paraId="11E56FA2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- Lời giải các bài tập: HĐ3, HĐ4, Ví dụ 3, ví dụ 4 SGK trang 21.</w:t>
      </w:r>
    </w:p>
    <w:p w14:paraId="29F84B02" w14:textId="77777777" w:rsidR="007309C9" w:rsidRPr="007309C9" w:rsidRDefault="007309C9" w:rsidP="007309C9">
      <w:pPr>
        <w:widowControl w:val="0"/>
        <w:tabs>
          <w:tab w:val="left" w:pos="567"/>
          <w:tab w:val="left" w:pos="1418"/>
        </w:tabs>
        <w:spacing w:before="60" w:after="6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lastRenderedPageBreak/>
        <w:t>d) Tổ chức thực hiện: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 xml:space="preserve"> 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5"/>
        <w:gridCol w:w="5528"/>
      </w:tblGrid>
      <w:tr w:rsidR="007309C9" w:rsidRPr="007309C9" w14:paraId="6A6EA7F4" w14:textId="77777777" w:rsidTr="007309C9">
        <w:trPr>
          <w:tblHeader/>
        </w:trPr>
        <w:tc>
          <w:tcPr>
            <w:tcW w:w="4395" w:type="dxa"/>
            <w:shd w:val="clear" w:color="auto" w:fill="FFFFFF"/>
          </w:tcPr>
          <w:p w14:paraId="35624533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HOẠT ĐỘNG CỦA</w:t>
            </w: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GV - HS</w:t>
            </w:r>
          </w:p>
        </w:tc>
        <w:tc>
          <w:tcPr>
            <w:tcW w:w="5528" w:type="dxa"/>
            <w:shd w:val="clear" w:color="auto" w:fill="FFFFFF"/>
          </w:tcPr>
          <w:p w14:paraId="16057538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SẢN PHẨM DỰ KIẾN</w:t>
            </w:r>
          </w:p>
        </w:tc>
      </w:tr>
      <w:tr w:rsidR="007309C9" w:rsidRPr="007309C9" w14:paraId="07D7DF67" w14:textId="77777777" w:rsidTr="0076741C">
        <w:tc>
          <w:tcPr>
            <w:tcW w:w="4395" w:type="dxa"/>
          </w:tcPr>
          <w:p w14:paraId="322E27D7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2FBB21AC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GV yêu cầu HS HĐCĐ trong 5 phút thực hiện HĐ3, HĐ4 trong SGK trang 20</w:t>
            </w:r>
          </w:p>
          <w:p w14:paraId="390790A9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724580AD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lắng nghe và thực hiện nhiệm vụ cá nhân.</w:t>
            </w:r>
          </w:p>
          <w:p w14:paraId="6F667284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484433F4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yêu cầu một vài HS nhắc lại quy tắc nhân hai đa thức một biến.</w:t>
            </w:r>
          </w:p>
          <w:p w14:paraId="7B89F72C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gọi đại diện 2HS lên bảng trình bày lời giải HĐ3, HĐ4</w:t>
            </w:r>
          </w:p>
          <w:p w14:paraId="76DC4386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cả lớp quan sát, nhận xét.</w:t>
            </w:r>
          </w:p>
          <w:p w14:paraId="7B176549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4B959A3B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nhận xét bài làm của HS.</w:t>
            </w:r>
          </w:p>
          <w:p w14:paraId="454A94E3" w14:textId="77777777" w:rsidR="007309C9" w:rsidRPr="007309C9" w:rsidRDefault="007309C9" w:rsidP="007309C9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rút ra quy tắc nhân hai đa thức.</w:t>
            </w:r>
          </w:p>
        </w:tc>
        <w:tc>
          <w:tcPr>
            <w:tcW w:w="5528" w:type="dxa"/>
          </w:tcPr>
          <w:p w14:paraId="593E9EEE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2. Nhân đa thức với đa thức</w:t>
            </w:r>
          </w:p>
          <w:p w14:paraId="526401D4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HĐ3:</w:t>
            </w:r>
          </w:p>
          <w:p w14:paraId="61A6F509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2460" w:dyaOrig="499" w14:anchorId="067ECE2E">
                <v:shape id="_x0000_i1050" type="#_x0000_t75" alt="OPL20U25GSXzBJYl68kk8uQGfFKzs7yb1M4KJWUiLk6ZEvGF+qCIPSnY57AbBFCvTW13 2022 KNTT STT 66+K4lPs7H94VUqPe2XwIsfPRnrXQE//QTEXxb8/8N4CNc6FpgZahzpTjFhMzSA7T/nHJa11DE8Ng2TP3iAmRczFlmslSuUNOgUeb6yRvs0=" style="width:123pt;height:24.65pt" o:ole="">
                  <v:imagedata r:id="rId54" o:title=""/>
                </v:shape>
                <o:OLEObject Type="Embed" ProgID="Equation.DSMT4" ShapeID="_x0000_i1050" DrawAspect="Content" ObjectID="_1820598179" r:id="rId55"/>
              </w:object>
            </w:r>
          </w:p>
          <w:p w14:paraId="5D133DFF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3940" w:dyaOrig="499" w14:anchorId="49B85C0E">
                <v:shape id="_x0000_i1051" type="#_x0000_t75" alt="OPL20U25GSXzBJYl68kk8uQGfFKzs7yb1M4KJWUiLk6ZEvGF+qCIPSnY57AbBFCvTW13 2022 KNTT STT 66+K4lPs7H94VUqPe2XwIsfPRnrXQE//QTEXxb8/8N4CNc6FpgZahzpTjFhMzSA7T/nHJa11DE8Ng2TP3iAmRczFlmslSuUNOgUeb6yRvs0=" style="width:197pt;height:24.65pt" o:ole="">
                  <v:imagedata r:id="rId56" o:title=""/>
                </v:shape>
                <o:OLEObject Type="Embed" ProgID="Equation.DSMT4" ShapeID="_x0000_i1051" DrawAspect="Content" ObjectID="_1820598180" r:id="rId57"/>
              </w:object>
            </w:r>
          </w:p>
          <w:p w14:paraId="463E56C6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3800" w:dyaOrig="360" w14:anchorId="40B05868">
                <v:shape id="_x0000_i1052" type="#_x0000_t75" alt="OPL20U25GSXzBJYl68kk8uQGfFKzs7yb1M4KJWUiLk6ZEvGF+qCIPSnY57AbBFCvTW13 2022 KNTT STT 66+K4lPs7H94VUqPe2XwIsfPRnrXQE//QTEXxb8/8N4CNc6FpgZahzpTjFhMzSA7T/nHJa11DE8Ng2TP3iAmRczFlmslSuUNOgUeb6yRvs0=" style="width:189.35pt;height:17.35pt" o:ole="">
                  <v:imagedata r:id="rId58" o:title=""/>
                </v:shape>
                <o:OLEObject Type="Embed" ProgID="Equation.DSMT4" ShapeID="_x0000_i1052" DrawAspect="Content" ObjectID="_1820598181" r:id="rId59"/>
              </w:object>
            </w:r>
          </w:p>
          <w:p w14:paraId="6093BC6D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2400" w:dyaOrig="360" w14:anchorId="483C6705">
                <v:shape id="_x0000_i1053" type="#_x0000_t75" alt="OPL20U25GSXzBJYl68kk8uQGfFKzs7yb1M4KJWUiLk6ZEvGF+qCIPSnY57AbBFCvTW13 2022 KNTT STT 66+K4lPs7H94VUqPe2XwIsfPRnrXQE//QTEXxb8/8N4CNc6FpgZahzpTjFhMzSA7T/nHJa11DE8Ng2TP3iAmRczFlmslSuUNOgUeb6yRvs0=" style="width:119.65pt;height:17.35pt" o:ole="">
                  <v:imagedata r:id="rId60" o:title=""/>
                </v:shape>
                <o:OLEObject Type="Embed" ProgID="Equation.DSMT4" ShapeID="_x0000_i1053" DrawAspect="Content" ObjectID="_1820598182" r:id="rId61"/>
              </w:object>
            </w:r>
          </w:p>
          <w:p w14:paraId="1EB07AEA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HĐ4:</w:t>
            </w:r>
          </w:p>
          <w:p w14:paraId="73682A43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3040" w:dyaOrig="499" w14:anchorId="50491178">
                <v:shape id="_x0000_i1054" type="#_x0000_t75" alt="OPL20U25GSXzBJYl68kk8uQGfFKzs7yb1M4KJWUiLk6ZEvGF+qCIPSnY57AbBFCvTW13 2022 KNTT STT 66+K4lPs7H94VUqPe2XwIsfPRnrXQE//QTEXxb8/8N4CNc6FpgZahzpTjFhMzSA7T/nHJa11DE8Ng2TP3iAmRczFlmslSuUNOgUeb6yRvs0=" style="width:152pt;height:24.65pt" o:ole="">
                  <v:imagedata r:id="rId62" o:title=""/>
                </v:shape>
                <o:OLEObject Type="Embed" ProgID="Equation.DSMT4" ShapeID="_x0000_i1054" DrawAspect="Content" ObjectID="_1820598183" r:id="rId63"/>
              </w:object>
            </w:r>
          </w:p>
          <w:p w14:paraId="7E2A4293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4900" w:dyaOrig="499" w14:anchorId="1E2FFC97">
                <v:shape id="_x0000_i1055" type="#_x0000_t75" alt="OPL20U25GSXzBJYl68kk8uQGfFKzs7yb1M4KJWUiLk6ZEvGF+qCIPSnY57AbBFCvTW13 2022 KNTT STT 66+K4lPs7H94VUqPe2XwIsfPRnrXQE//QTEXxb8/8N4CNc6FpgZahzpTjFhMzSA7T/nHJa11DE8Ng2TP3iAmRczFlmslSuUNOgUeb6yRvs0=" style="width:245pt;height:24.65pt" o:ole="">
                  <v:imagedata r:id="rId64" o:title=""/>
                </v:shape>
                <o:OLEObject Type="Embed" ProgID="Equation.DSMT4" ShapeID="_x0000_i1055" DrawAspect="Content" ObjectID="_1820598184" r:id="rId65"/>
              </w:object>
            </w:r>
          </w:p>
          <w:p w14:paraId="3648F385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4819" w:dyaOrig="420" w14:anchorId="31F9F816">
                <v:shape id="_x0000_i1056" type="#_x0000_t75" alt="OPL20U25GSXzBJYl68kk8uQGfFKzs7yb1M4KJWUiLk6ZEvGF+qCIPSnY57AbBFCvTW13 2022 KNTT STT 66+K4lPs7H94VUqPe2XwIsfPRnrXQE//QTEXxb8/8N4CNc6FpgZahzpTjFhMzSA7T/nHJa11DE8Ng2TP3iAmRczFlmslSuUNOgUeb6yRvs0=" style="width:241pt;height:20.35pt" o:ole="">
                  <v:imagedata r:id="rId66" o:title=""/>
                </v:shape>
                <o:OLEObject Type="Embed" ProgID="Equation.DSMT4" ShapeID="_x0000_i1056" DrawAspect="Content" ObjectID="_1820598185" r:id="rId67"/>
              </w:object>
            </w:r>
          </w:p>
          <w:p w14:paraId="27B3015F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3040" w:dyaOrig="420" w14:anchorId="5DAF258E">
                <v:shape id="_x0000_i1057" type="#_x0000_t75" alt="OPL20U25GSXzBJYl68kk8uQGfFKzs7yb1M4KJWUiLk6ZEvGF+qCIPSnY57AbBFCvTW13 2022 KNTT STT 66+K4lPs7H94VUqPe2XwIsfPRnrXQE//QTEXxb8/8N4CNc6FpgZahzpTjFhMzSA7T/nHJa11DE8Ng2TP3iAmRczFlmslSuUNOgUeb6yRvs0=" style="width:152pt;height:20.35pt" o:ole="">
                  <v:imagedata r:id="rId68" o:title=""/>
                </v:shape>
                <o:OLEObject Type="Embed" ProgID="Equation.DSMT4" ShapeID="_x0000_i1057" DrawAspect="Content" ObjectID="_1820598186" r:id="rId69"/>
              </w:object>
            </w:r>
          </w:p>
          <w:p w14:paraId="19485B00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*) Quy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tắ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: 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(SGK-20)</w:t>
            </w:r>
          </w:p>
        </w:tc>
      </w:tr>
      <w:tr w:rsidR="007309C9" w:rsidRPr="007309C9" w14:paraId="2BEB6622" w14:textId="77777777" w:rsidTr="0076741C">
        <w:tc>
          <w:tcPr>
            <w:tcW w:w="4395" w:type="dxa"/>
          </w:tcPr>
          <w:p w14:paraId="7FA22212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0A01FA76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GV yêu cầu HS HĐCN trong 2 phút đọc phần chú ý trong SGK trang 21 tìm hiểu tính chất của phép nhân đa thức.</w:t>
            </w:r>
          </w:p>
          <w:p w14:paraId="08F24654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5180C69A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lắng nghe và thực hiện nhiệm vụ cá nhân.</w:t>
            </w:r>
          </w:p>
          <w:p w14:paraId="544FE3BA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17E031FC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lastRenderedPageBreak/>
              <w:t>- GV yêu cầu một HS nêu tính chất của phép nhân đa thức.</w:t>
            </w:r>
          </w:p>
          <w:p w14:paraId="0EEA5B1B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cả lớp theo dõi, nhận xét.</w:t>
            </w:r>
          </w:p>
          <w:p w14:paraId="4FB5C405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0B2DC9EA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nhận xét câu trả lời của HS.</w:t>
            </w:r>
          </w:p>
        </w:tc>
        <w:tc>
          <w:tcPr>
            <w:tcW w:w="5528" w:type="dxa"/>
          </w:tcPr>
          <w:p w14:paraId="76A7BE2B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lastRenderedPageBreak/>
              <w:t>Chú ý:</w:t>
            </w:r>
          </w:p>
          <w:p w14:paraId="1C375F40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>- Phép nhân đa thức cũng có các tính chất: Giao hoán, kết hợp, phân phối đối với phép cộng.</w:t>
            </w:r>
          </w:p>
          <w:p w14:paraId="134DD5D2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>- Nếu A, B, C là những đa thức tuỳ ý thì</w:t>
            </w:r>
          </w:p>
          <w:p w14:paraId="2C109C47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Cs/>
                <w:kern w:val="0"/>
                <w:position w:val="-12"/>
                <w:sz w:val="28"/>
                <w:szCs w:val="28"/>
                <w:lang w:val="nl-NL"/>
                <w14:ligatures w14:val="none"/>
              </w:rPr>
              <w:object w:dxaOrig="3040" w:dyaOrig="360" w14:anchorId="23408FF4">
                <v:shape id="_x0000_i1058" type="#_x0000_t75" style="width:152pt;height:18pt" o:ole="">
                  <v:imagedata r:id="rId70" o:title=""/>
                </v:shape>
                <o:OLEObject Type="Embed" ProgID="Equation.DSMT4" ShapeID="_x0000_i1058" DrawAspect="Content" ObjectID="_1820598187" r:id="rId71"/>
              </w:object>
            </w:r>
          </w:p>
          <w:p w14:paraId="1448121C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</w:p>
        </w:tc>
      </w:tr>
      <w:tr w:rsidR="007309C9" w:rsidRPr="007309C9" w14:paraId="66E8873B" w14:textId="77777777" w:rsidTr="0076741C">
        <w:tc>
          <w:tcPr>
            <w:tcW w:w="4395" w:type="dxa"/>
          </w:tcPr>
          <w:p w14:paraId="00B9F568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lastRenderedPageBreak/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</w:t>
            </w:r>
          </w:p>
          <w:p w14:paraId="79083C18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oạt động cá nhân làm Ví dụ 3 SGK trang 21.</w:t>
            </w:r>
          </w:p>
          <w:p w14:paraId="4BF65017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</w:t>
            </w:r>
          </w:p>
          <w:p w14:paraId="436B72F9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HĐCN thực hiện nhiệm vụ trên.</w:t>
            </w:r>
          </w:p>
          <w:p w14:paraId="0C269486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3F1C98E5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yêu cầu 1 lên bảng làm Ví dụ 3.</w:t>
            </w:r>
          </w:p>
          <w:p w14:paraId="47225638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cả lớp theo dõi, nhận xét.</w:t>
            </w:r>
          </w:p>
          <w:p w14:paraId="0B5271B2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74E07AD9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</w:t>
            </w: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GV đánh giá kết quả, chính xác hóa kết quả.</w:t>
            </w:r>
          </w:p>
        </w:tc>
        <w:tc>
          <w:tcPr>
            <w:tcW w:w="5528" w:type="dxa"/>
          </w:tcPr>
          <w:p w14:paraId="62D5D815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Ví dụ 3</w:t>
            </w:r>
          </w:p>
          <w:p w14:paraId="40CF8435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>Trở lại tình huống mở đầu, ta thực hiện phép nhân như sau:</w:t>
            </w:r>
          </w:p>
          <w:p w14:paraId="740FB247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4"/>
                <w:sz w:val="28"/>
                <w:szCs w:val="28"/>
                <w14:ligatures w14:val="none"/>
              </w:rPr>
              <w:object w:dxaOrig="2260" w:dyaOrig="420" w14:anchorId="7EDF5589">
                <v:shape id="_x0000_i1059" type="#_x0000_t75" alt="OPL20U25GSXzBJYl68kk8uQGfFKzs7yb1M4KJWUiLk6ZEvGF+qCIPSnY57AbBFCvTW13 2022 KNTT STT 66+K4lPs7H94VUqPe2XwIsfPRnrXQE//QTEXxb8/8N4CNc6FpgZahzpTjFhMzSA7T/nHJa11DE8Ng2TP3iAmRczFlmslSuUNOgUeb6yRvs0=" style="width:113pt;height:20.35pt" o:ole="">
                  <v:imagedata r:id="rId72" o:title=""/>
                </v:shape>
                <o:OLEObject Type="Embed" ProgID="Equation.DSMT4" ShapeID="_x0000_i1059" DrawAspect="Content" ObjectID="_1820598188" r:id="rId73"/>
              </w:object>
            </w:r>
          </w:p>
          <w:p w14:paraId="19374382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3519" w:dyaOrig="420" w14:anchorId="58E15710">
                <v:shape id="_x0000_i1060" type="#_x0000_t75" alt="OPL20U25GSXzBJYl68kk8uQGfFKzs7yb1M4KJWUiLk6ZEvGF+qCIPSnY57AbBFCvTW13 2022 KNTT STT 66+K4lPs7H94VUqPe2XwIsfPRnrXQE//QTEXxb8/8N4CNc6FpgZahzpTjFhMzSA7T/nHJa11DE8Ng2TP3iAmRczFlmslSuUNOgUeb6yRvs0=" style="width:176pt;height:20.35pt" o:ole="">
                  <v:imagedata r:id="rId74" o:title=""/>
                </v:shape>
                <o:OLEObject Type="Embed" ProgID="Equation.DSMT4" ShapeID="_x0000_i1060" DrawAspect="Content" ObjectID="_1820598189" r:id="rId75"/>
              </w:object>
            </w:r>
          </w:p>
          <w:p w14:paraId="7825937C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3000" w:dyaOrig="420" w14:anchorId="57D5E909">
                <v:shape id="_x0000_i1061" type="#_x0000_t75" alt="OPL20U25GSXzBJYl68kk8uQGfFKzs7yb1M4KJWUiLk6ZEvGF+qCIPSnY57AbBFCvTW13 2022 KNTT STT 66+K4lPs7H94VUqPe2XwIsfPRnrXQE//QTEXxb8/8N4CNc6FpgZahzpTjFhMzSA7T/nHJa11DE8Ng2TP3iAmRczFlmslSuUNOgUeb6yRvs0=" style="width:150.35pt;height:20.35pt" o:ole="">
                  <v:imagedata r:id="rId76" o:title=""/>
                </v:shape>
                <o:OLEObject Type="Embed" ProgID="Equation.DSMT4" ShapeID="_x0000_i1061" DrawAspect="Content" ObjectID="_1820598190" r:id="rId77"/>
              </w:object>
            </w:r>
          </w:p>
          <w:p w14:paraId="54980444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: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c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a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a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ũ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mộ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a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</w:tc>
      </w:tr>
      <w:tr w:rsidR="007309C9" w:rsidRPr="007309C9" w14:paraId="696F9568" w14:textId="77777777" w:rsidTr="0076741C">
        <w:tc>
          <w:tcPr>
            <w:tcW w:w="4395" w:type="dxa"/>
          </w:tcPr>
          <w:p w14:paraId="0198DD2C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</w:t>
            </w:r>
          </w:p>
          <w:p w14:paraId="60698253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oạt động cá nhân trong 4 phút làm Ví dụ 4 SGK trang 21.</w:t>
            </w:r>
          </w:p>
          <w:p w14:paraId="4AB9A3D6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</w:t>
            </w:r>
          </w:p>
          <w:p w14:paraId="4ECF2D72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HĐCN thực hiện nhiệm vụ trên.</w:t>
            </w:r>
          </w:p>
          <w:p w14:paraId="7D0F4D0C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4F0BAF02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yêu cầu 1 lên bảng làm Ví dụ 4.</w:t>
            </w:r>
          </w:p>
          <w:p w14:paraId="0E45BE11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cả lớp theo dõi, nhận xét.</w:t>
            </w:r>
          </w:p>
          <w:p w14:paraId="24993997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25431E2A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</w:t>
            </w: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GV đánh giá kết quả, chính xác hóa kết quả.</w:t>
            </w:r>
          </w:p>
        </w:tc>
        <w:tc>
          <w:tcPr>
            <w:tcW w:w="5528" w:type="dxa"/>
          </w:tcPr>
          <w:p w14:paraId="1AE8EF9A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Ví dụ 4</w:t>
            </w:r>
          </w:p>
          <w:p w14:paraId="753C9F37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4"/>
                <w:sz w:val="28"/>
                <w:szCs w:val="28"/>
                <w14:ligatures w14:val="none"/>
              </w:rPr>
              <w:object w:dxaOrig="3860" w:dyaOrig="420" w14:anchorId="4459F182">
                <v:shape id="_x0000_i1062" type="#_x0000_t75" alt="OPL20U25GSXzBJYl68kk8uQGfFKzs7yb1M4KJWUiLk6ZEvGF+qCIPSnY57AbBFCvTW13 2022 KNTT STT 66+K4lPs7H94VUqPe2XwIsfPRnrXQE//QTEXxb8/8N4CNc6FpgZahzpTjFhMzSA7T/nHJa11DE8Ng2TP3iAmRczFlmslSuUNOgUeb6yRvs0=" style="width:192.35pt;height:20.35pt" o:ole="">
                  <v:imagedata r:id="rId78" o:title=""/>
                </v:shape>
                <o:OLEObject Type="Embed" ProgID="Equation.DSMT4" ShapeID="_x0000_i1062" DrawAspect="Content" ObjectID="_1820598191" r:id="rId79"/>
              </w:object>
            </w:r>
          </w:p>
          <w:p w14:paraId="31B4EAA1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5260" w:dyaOrig="499" w14:anchorId="4992F001">
                <v:shape id="_x0000_i1063" type="#_x0000_t75" alt="OPL20U25GSXzBJYl68kk8uQGfFKzs7yb1M4KJWUiLk6ZEvGF+qCIPSnY57AbBFCvTW13 2022 KNTT STT 66+K4lPs7H94VUqPe2XwIsfPRnrXQE//QTEXxb8/8N4CNc6FpgZahzpTjFhMzSA7T/nHJa11DE8Ng2TP3iAmRczFlmslSuUNOgUeb6yRvs0=" style="width:262pt;height:24.65pt" o:ole="">
                  <v:imagedata r:id="rId80" o:title=""/>
                </v:shape>
                <o:OLEObject Type="Embed" ProgID="Equation.DSMT4" ShapeID="_x0000_i1063" DrawAspect="Content" ObjectID="_1820598192" r:id="rId81"/>
              </w:object>
            </w:r>
          </w:p>
          <w:p w14:paraId="049A00D4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3900" w:dyaOrig="499" w14:anchorId="250E1FCC">
                <v:shape id="_x0000_i1064" type="#_x0000_t75" alt="OPL20U25GSXzBJYl68kk8uQGfFKzs7yb1M4KJWUiLk6ZEvGF+qCIPSnY57AbBFCvTW13 2022 KNTT STT 66+K4lPs7H94VUqPe2XwIsfPRnrXQE//QTEXxb8/8N4CNc6FpgZahzpTjFhMzSA7T/nHJa11DE8Ng2TP3iAmRczFlmslSuUNOgUeb6yRvs0=" style="width:195pt;height:24.65pt" o:ole="">
                  <v:imagedata r:id="rId82" o:title=""/>
                </v:shape>
                <o:OLEObject Type="Embed" ProgID="Equation.DSMT4" ShapeID="_x0000_i1064" DrawAspect="Content" ObjectID="_1820598193" r:id="rId83"/>
              </w:object>
            </w:r>
          </w:p>
          <w:p w14:paraId="231E6C6E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3460" w:dyaOrig="420" w14:anchorId="29E688E3">
                <v:shape id="_x0000_i1065" type="#_x0000_t75" alt="OPL20U25GSXzBJYl68kk8uQGfFKzs7yb1M4KJWUiLk6ZEvGF+qCIPSnY57AbBFCvTW13 2022 KNTT STT 66+K4lPs7H94VUqPe2XwIsfPRnrXQE//QTEXxb8/8N4CNc6FpgZahzpTjFhMzSA7T/nHJa11DE8Ng2TP3iAmRczFlmslSuUNOgUeb6yRvs0=" style="width:173pt;height:20.35pt" o:ole="">
                  <v:imagedata r:id="rId84" o:title=""/>
                </v:shape>
                <o:OLEObject Type="Embed" ProgID="Equation.DSMT4" ShapeID="_x0000_i1065" DrawAspect="Content" ObjectID="_1820598194" r:id="rId85"/>
              </w:object>
            </w:r>
          </w:p>
          <w:p w14:paraId="61328044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700" w:dyaOrig="360" w14:anchorId="0C1E33A6">
                <v:shape id="_x0000_i1066" type="#_x0000_t75" alt="OPL20U25GSXzBJYl68kk8uQGfFKzs7yb1M4KJWUiLk6ZEvGF+qCIPSnY57AbBFCvTW13 2022 KNTT STT 66+K4lPs7H94VUqPe2XwIsfPRnrXQE//QTEXxb8/8N4CNc6FpgZahzpTjFhMzSA7T/nHJa11DE8Ng2TP3iAmRczFlmslSuUNOgUeb6yRvs0=" style="width:35.35pt;height:17.35pt" o:ole="">
                  <v:imagedata r:id="rId86" o:title=""/>
                </v:shape>
                <o:OLEObject Type="Embed" ProgID="Equation.DSMT4" ShapeID="_x0000_i1066" DrawAspect="Content" ObjectID="_1820598195" r:id="rId87"/>
              </w:object>
            </w:r>
          </w:p>
        </w:tc>
      </w:tr>
    </w:tbl>
    <w:p w14:paraId="78C3956A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C.  HOẠT ĐỘNG LUYỆN TẬP </w:t>
      </w:r>
    </w:p>
    <w:p w14:paraId="0247ED29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lastRenderedPageBreak/>
        <w:t>a) Mục tiêu: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 xml:space="preserve"> </w:t>
      </w:r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:lang w:val="nl-NL"/>
          <w14:ligatures w14:val="none"/>
        </w:rPr>
        <w:t xml:space="preserve">HS 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vận dụng được quy tắc nhân đơn thức với đa thức để hoàn thành  được một số bài tập trong SGK.</w:t>
      </w:r>
    </w:p>
    <w:p w14:paraId="1C61F5DE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:lang w:val="nl-NL"/>
          <w14:ligatures w14:val="none"/>
        </w:rPr>
        <w:t>b) Nội dung: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Làm các bài tập 1.24a, 1.25a SGK trang 21.</w:t>
      </w:r>
    </w:p>
    <w:p w14:paraId="7522136C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iCs/>
          <w:kern w:val="0"/>
          <w:sz w:val="28"/>
          <w:szCs w:val="28"/>
          <w:lang w:val="nl-NL"/>
          <w14:ligatures w14:val="none"/>
        </w:rPr>
        <w:t>c) Sản phẩm: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Lời giải các bài tập 1.24a, 1.25a SGK trang 21.</w:t>
      </w:r>
    </w:p>
    <w:p w14:paraId="37501BE8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d) Tổ chức thực hiện: 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24"/>
        <w:gridCol w:w="5699"/>
      </w:tblGrid>
      <w:tr w:rsidR="007309C9" w:rsidRPr="007309C9" w14:paraId="2B580A97" w14:textId="77777777" w:rsidTr="007309C9">
        <w:trPr>
          <w:tblHeader/>
        </w:trPr>
        <w:tc>
          <w:tcPr>
            <w:tcW w:w="4224" w:type="dxa"/>
            <w:shd w:val="clear" w:color="auto" w:fill="FFFFFF"/>
          </w:tcPr>
          <w:p w14:paraId="174B6EEC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HOẠT ĐỘNG CỦA</w:t>
            </w: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GV - HS</w:t>
            </w:r>
          </w:p>
        </w:tc>
        <w:tc>
          <w:tcPr>
            <w:tcW w:w="5699" w:type="dxa"/>
            <w:shd w:val="clear" w:color="auto" w:fill="FFFFFF"/>
          </w:tcPr>
          <w:p w14:paraId="43EB0CD4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SẢN PHẨM DỰ KIẾN</w:t>
            </w:r>
          </w:p>
        </w:tc>
      </w:tr>
      <w:tr w:rsidR="007309C9" w:rsidRPr="007309C9" w14:paraId="2088D603" w14:textId="77777777" w:rsidTr="0076741C">
        <w:tc>
          <w:tcPr>
            <w:tcW w:w="4224" w:type="dxa"/>
          </w:tcPr>
          <w:p w14:paraId="6B9B1A12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38440EDD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ó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5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hú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1.24a, 1.25a SGK trang 21</w:t>
            </w:r>
          </w:p>
          <w:p w14:paraId="25FB0489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29E9C3DA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- HS lắng nghe và thực hiện nhiệm vụ.</w:t>
            </w:r>
          </w:p>
          <w:p w14:paraId="080B51FF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35556846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-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GV chiếu đáp án và yêu cầu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 xml:space="preserve"> các nhóm đánh giá chéo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.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 xml:space="preserve"> 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HS tiến hành đánh giá bài và báo cáo, chia sẻ.</w:t>
            </w:r>
          </w:p>
          <w:p w14:paraId="288E0798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6BC6149A" w14:textId="77777777" w:rsidR="007309C9" w:rsidRPr="007309C9" w:rsidRDefault="007309C9" w:rsidP="007309C9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-</w:t>
            </w: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 </w:t>
            </w: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>GV đánh giá hoạt động của học sinh.</w:t>
            </w:r>
          </w:p>
        </w:tc>
        <w:tc>
          <w:tcPr>
            <w:tcW w:w="5699" w:type="dxa"/>
          </w:tcPr>
          <w:p w14:paraId="2911559A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 xml:space="preserve">Bài 1.24: </w:t>
            </w:r>
          </w:p>
          <w:p w14:paraId="190DBFF4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a)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:lang w:val="fr-FR"/>
                <w14:ligatures w14:val="none"/>
              </w:rPr>
              <w:object w:dxaOrig="4200" w:dyaOrig="499" w14:anchorId="7DB03035">
                <v:shape id="_x0000_i1067" type="#_x0000_t75" alt="OPL20U25GSXzBJYl68kk8uQGfFKzs7yb1M4KJWUiLk6ZEvGF+qCIPSnY57AbBFCvTW13 2022 KNTT STT 66+K4lPs7H94VUqPe2XwIsfPRnrXQE//QTEXxb8/8N4CNc6FpgZahzpTjFhMzSA7T/nHJa11DE8Ng2TP3iAmRczFlmslSuUNOgUeb6yRvs0=" style="width:207.35pt;height:24.65pt" o:ole="">
                  <v:imagedata r:id="rId88" o:title=""/>
                </v:shape>
                <o:OLEObject Type="Embed" ProgID="Equation.DSMT4" ShapeID="_x0000_i1067" DrawAspect="Content" ObjectID="_1820598196" r:id="rId89"/>
              </w:object>
            </w:r>
          </w:p>
          <w:p w14:paraId="3F89A04C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</w:p>
          <w:p w14:paraId="1DD76757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Bài 1.25: </w:t>
            </w:r>
          </w:p>
          <w:p w14:paraId="6BA44560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 xml:space="preserve">a)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3000" w:dyaOrig="499" w14:anchorId="6B365757">
                <v:shape id="_x0000_i1068" type="#_x0000_t75" style="width:150.35pt;height:25pt" o:ole="">
                  <v:imagedata r:id="rId90" o:title=""/>
                </v:shape>
                <o:OLEObject Type="Embed" ProgID="Equation.DSMT4" ShapeID="_x0000_i1068" DrawAspect="Content" ObjectID="_1820598197" r:id="rId91"/>
              </w:object>
            </w:r>
          </w:p>
          <w:p w14:paraId="18066CBD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5600" w:dyaOrig="499" w14:anchorId="1EC188A3">
                <v:shape id="_x0000_i1069" type="#_x0000_t75" style="width:261pt;height:23.65pt" o:ole="">
                  <v:imagedata r:id="rId92" o:title=""/>
                </v:shape>
                <o:OLEObject Type="Embed" ProgID="Equation.DSMT4" ShapeID="_x0000_i1069" DrawAspect="Content" ObjectID="_1820598198" r:id="rId93"/>
              </w:object>
            </w:r>
          </w:p>
          <w:p w14:paraId="498641B0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5600" w:dyaOrig="499" w14:anchorId="01A39B94">
                <v:shape id="_x0000_i1070" type="#_x0000_t75" style="width:261pt;height:23.65pt" o:ole="">
                  <v:imagedata r:id="rId92" o:title=""/>
                </v:shape>
                <o:OLEObject Type="Embed" ProgID="Equation.DSMT4" ShapeID="_x0000_i1070" DrawAspect="Content" ObjectID="_1820598199" r:id="rId94"/>
              </w:object>
            </w:r>
          </w:p>
          <w:p w14:paraId="3E92CB2A" w14:textId="77777777" w:rsidR="007309C9" w:rsidRPr="007309C9" w:rsidRDefault="007309C9" w:rsidP="007309C9">
            <w:pPr>
              <w:spacing w:line="36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2840" w:dyaOrig="420" w14:anchorId="7C941F61">
                <v:shape id="_x0000_i1071" type="#_x0000_t75" style="width:125.65pt;height:18pt" o:ole="">
                  <v:imagedata r:id="rId95" o:title=""/>
                </v:shape>
                <o:OLEObject Type="Embed" ProgID="Equation.DSMT4" ShapeID="_x0000_i1071" DrawAspect="Content" ObjectID="_1820598200" r:id="rId96"/>
              </w:object>
            </w:r>
          </w:p>
        </w:tc>
      </w:tr>
      <w:tr w:rsidR="007309C9" w:rsidRPr="007309C9" w14:paraId="25DAEDA4" w14:textId="77777777" w:rsidTr="0076741C">
        <w:tc>
          <w:tcPr>
            <w:tcW w:w="4224" w:type="dxa"/>
          </w:tcPr>
          <w:p w14:paraId="3C86FD11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21A7560F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ó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eo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ĩ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uậ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hă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ả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à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5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hú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uyệ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3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 xml:space="preserve"> SGK trang 21</w:t>
            </w:r>
          </w:p>
          <w:p w14:paraId="2B9D51F8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4D5E6CBC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- HS lắng nghe và thực hiện nhiệm vụ.</w:t>
            </w:r>
          </w:p>
          <w:p w14:paraId="3A7E59BD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1C4581A7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-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GV chiếu bài của một nhóm và gọi đại diện lên báo cáo, các nhóm còn lại theo dõi, nhận xét.</w:t>
            </w:r>
          </w:p>
          <w:p w14:paraId="318B9CEA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lastRenderedPageBreak/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540F8E27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-</w:t>
            </w: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 </w:t>
            </w: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>GV đánh giá hoạt động của học sinh và thu sản phẩm của các nhóm.</w:t>
            </w:r>
          </w:p>
        </w:tc>
        <w:tc>
          <w:tcPr>
            <w:tcW w:w="5699" w:type="dxa"/>
          </w:tcPr>
          <w:p w14:paraId="73CD6381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lastRenderedPageBreak/>
              <w:t>Luyện tập 3:</w:t>
            </w:r>
          </w:p>
          <w:p w14:paraId="296F36F0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a)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2920" w:dyaOrig="499" w14:anchorId="5984C94B">
                <v:shape id="_x0000_i1072" type="#_x0000_t75" alt="OPL20U25GSXzBJYl68kk8uQGfFKzs7yb1M4KJWUiLk6ZEvGF+qCIPSnY57AbBFCvTW13 2022 KNTT STT 66+K4lPs7H94VUqPe2XwIsfPRnrXQE//QTEXxb8/8N4CNc6FpgZahzpTjFhMzSA7T/nHJa11DE8Ng2TP3iAmRczFlmslSuUNOgUeb6yRvs0=" style="width:146pt;height:24.65pt" o:ole="">
                  <v:imagedata r:id="rId97" o:title=""/>
                </v:shape>
                <o:OLEObject Type="Embed" ProgID="Equation.DSMT4" ShapeID="_x0000_i1072" DrawAspect="Content" ObjectID="_1820598201" r:id="rId98"/>
              </w:object>
            </w:r>
          </w:p>
          <w:p w14:paraId="2A9B5E65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4800" w:dyaOrig="499" w14:anchorId="562B2DC4">
                <v:shape id="_x0000_i1073" type="#_x0000_t75" alt="OPL20U25GSXzBJYl68kk8uQGfFKzs7yb1M4KJWUiLk6ZEvGF+qCIPSnY57AbBFCvTW13 2022 KNTT STT 66+K4lPs7H94VUqPe2XwIsfPRnrXQE//QTEXxb8/8N4CNc6FpgZahzpTjFhMzSA7T/nHJa11DE8Ng2TP3iAmRczFlmslSuUNOgUeb6yRvs0=" style="width:240pt;height:24.65pt" o:ole="">
                  <v:imagedata r:id="rId99" o:title=""/>
                </v:shape>
                <o:OLEObject Type="Embed" ProgID="Equation.DSMT4" ShapeID="_x0000_i1073" DrawAspect="Content" ObjectID="_1820598202" r:id="rId100"/>
              </w:object>
            </w:r>
          </w:p>
          <w:p w14:paraId="25810DED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4819" w:dyaOrig="499" w14:anchorId="5187AB24">
                <v:shape id="_x0000_i1074" type="#_x0000_t75" alt="OPL20U25GSXzBJYl68kk8uQGfFKzs7yb1M4KJWUiLk6ZEvGF+qCIPSnY57AbBFCvTW13 2022 KNTT STT 66+K4lPs7H94VUqPe2XwIsfPRnrXQE//QTEXxb8/8N4CNc6FpgZahzpTjFhMzSA7T/nHJa11DE8Ng2TP3iAmRczFlmslSuUNOgUeb6yRvs0=" style="width:241pt;height:24.65pt" o:ole="">
                  <v:imagedata r:id="rId101" o:title=""/>
                </v:shape>
                <o:OLEObject Type="Embed" ProgID="Equation.DSMT4" ShapeID="_x0000_i1074" DrawAspect="Content" ObjectID="_1820598203" r:id="rId102"/>
              </w:object>
            </w:r>
          </w:p>
          <w:p w14:paraId="630010A4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1160" w:dyaOrig="420" w14:anchorId="5CBD7658">
                <v:shape id="_x0000_i1075" type="#_x0000_t75" alt="OPL20U25GSXzBJYl68kk8uQGfFKzs7yb1M4KJWUiLk6ZEvGF+qCIPSnY57AbBFCvTW13 2022 KNTT STT 66+K4lPs7H94VUqPe2XwIsfPRnrXQE//QTEXxb8/8N4CNc6FpgZahzpTjFhMzSA7T/nHJa11DE8Ng2TP3iAmRczFlmslSuUNOgUeb6yRvs0=" style="width:57.35pt;height:20.35pt" o:ole="">
                  <v:imagedata r:id="rId103" o:title=""/>
                </v:shape>
                <o:OLEObject Type="Embed" ProgID="Equation.DSMT4" ShapeID="_x0000_i1075" DrawAspect="Content" ObjectID="_1820598204" r:id="rId104"/>
              </w:object>
            </w:r>
          </w:p>
          <w:p w14:paraId="148B51BA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b)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2400" w:dyaOrig="499" w14:anchorId="6B71E7E1">
                <v:shape id="_x0000_i1076" type="#_x0000_t75" alt="OPL20U25GSXzBJYl68kk8uQGfFKzs7yb1M4KJWUiLk6ZEvGF+qCIPSnY57AbBFCvTW13 2022 KNTT STT 66+K4lPs7H94VUqPe2XwIsfPRnrXQE//QTEXxb8/8N4CNc6FpgZahzpTjFhMzSA7T/nHJa11DE8Ng2TP3iAmRczFlmslSuUNOgUeb6yRvs0=" style="width:119.65pt;height:24.65pt" o:ole="">
                  <v:imagedata r:id="rId105" o:title=""/>
                </v:shape>
                <o:OLEObject Type="Embed" ProgID="Equation.DSMT4" ShapeID="_x0000_i1076" DrawAspect="Content" ObjectID="_1820598205" r:id="rId106"/>
              </w:object>
            </w:r>
          </w:p>
          <w:p w14:paraId="3FCB007F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2980" w:dyaOrig="420" w14:anchorId="0BD9A1BF">
                <v:shape id="_x0000_i1077" type="#_x0000_t75" alt="OPL20U25GSXzBJYl68kk8uQGfFKzs7yb1M4KJWUiLk6ZEvGF+qCIPSnY57AbBFCvTW13 2022 KNTT STT 66+K4lPs7H94VUqPe2XwIsfPRnrXQE//QTEXxb8/8N4CNc6FpgZahzpTjFhMzSA7T/nHJa11DE8Ng2TP3iAmRczFlmslSuUNOgUeb6yRvs0=" style="width:149.35pt;height:20.35pt" o:ole="">
                  <v:imagedata r:id="rId107" o:title=""/>
                </v:shape>
                <o:OLEObject Type="Embed" ProgID="Equation.DSMT4" ShapeID="_x0000_i1077" DrawAspect="Content" ObjectID="_1820598206" r:id="rId108"/>
              </w:object>
            </w:r>
          </w:p>
          <w:p w14:paraId="69DEDD41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1200" w:dyaOrig="420" w14:anchorId="371ECB5E">
                <v:shape id="_x0000_i1078" type="#_x0000_t75" alt="OPL20U25GSXzBJYl68kk8uQGfFKzs7yb1M4KJWUiLk6ZEvGF+qCIPSnY57AbBFCvTW13 2022 KNTT STT 66+K4lPs7H94VUqPe2XwIsfPRnrXQE//QTEXxb8/8N4CNc6FpgZahzpTjFhMzSA7T/nHJa11DE8Ng2TP3iAmRczFlmslSuUNOgUeb6yRvs0=" style="width:60pt;height:20.35pt" o:ole="">
                  <v:imagedata r:id="rId109" o:title=""/>
                </v:shape>
                <o:OLEObject Type="Embed" ProgID="Equation.DSMT4" ShapeID="_x0000_i1078" DrawAspect="Content" ObjectID="_1820598207" r:id="rId110"/>
              </w:object>
            </w:r>
          </w:p>
        </w:tc>
      </w:tr>
    </w:tbl>
    <w:p w14:paraId="5ADB7D0D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lastRenderedPageBreak/>
        <w:t xml:space="preserve">D. HOẠT ĐỘNG VẬN DỤNG </w:t>
      </w:r>
    </w:p>
    <w:p w14:paraId="315938B6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a) </w:t>
      </w:r>
      <w:proofErr w:type="spellStart"/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Mục</w:t>
      </w:r>
      <w:proofErr w:type="spellEnd"/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tiêu</w:t>
      </w:r>
      <w:proofErr w:type="spellEnd"/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: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ận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ụng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ác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kiến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ề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ũy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ừa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quy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ắc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ân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ới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a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ể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giải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ài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ập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</w:p>
    <w:p w14:paraId="46E1618D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b) </w:t>
      </w:r>
      <w:proofErr w:type="spellStart"/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Nội</w:t>
      </w:r>
      <w:proofErr w:type="spellEnd"/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dung: </w:t>
      </w:r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HS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vận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dung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kiến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thức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đã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học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để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hoàn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thành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phần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vận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dụng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trong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SGK </w:t>
      </w:r>
      <w:proofErr w:type="spellStart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trang</w:t>
      </w:r>
      <w:proofErr w:type="spellEnd"/>
      <w:r w:rsidRPr="007309C9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 xml:space="preserve"> 20</w:t>
      </w:r>
    </w:p>
    <w:p w14:paraId="4F684A58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c) Sản phẩm: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ài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àm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7309C9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HS</w:t>
      </w:r>
    </w:p>
    <w:p w14:paraId="6EF8EFED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d) Tổ chức thực hiện: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29"/>
        <w:gridCol w:w="4394"/>
      </w:tblGrid>
      <w:tr w:rsidR="007309C9" w:rsidRPr="007309C9" w14:paraId="3E48A9AB" w14:textId="77777777" w:rsidTr="007309C9">
        <w:trPr>
          <w:tblHeader/>
        </w:trPr>
        <w:tc>
          <w:tcPr>
            <w:tcW w:w="5529" w:type="dxa"/>
            <w:shd w:val="clear" w:color="auto" w:fill="FFFFFF"/>
          </w:tcPr>
          <w:p w14:paraId="5F194EC2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HOẠT ĐỘNG CỦA</w:t>
            </w: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GV - HS</w:t>
            </w:r>
          </w:p>
        </w:tc>
        <w:tc>
          <w:tcPr>
            <w:tcW w:w="4394" w:type="dxa"/>
            <w:shd w:val="clear" w:color="auto" w:fill="FFFFFF"/>
          </w:tcPr>
          <w:p w14:paraId="68EF4576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SẢN PHẨM DỰ KIẾN</w:t>
            </w:r>
          </w:p>
        </w:tc>
      </w:tr>
      <w:tr w:rsidR="007309C9" w:rsidRPr="007309C9" w14:paraId="19249947" w14:textId="77777777" w:rsidTr="0076741C">
        <w:tc>
          <w:tcPr>
            <w:tcW w:w="5529" w:type="dxa"/>
          </w:tcPr>
          <w:p w14:paraId="04A1CAE2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4DF0F7B3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-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Hoạt động cặp đôi trong 5 phút làm bài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ậ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ụ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SGK trang 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20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.</w:t>
            </w:r>
          </w:p>
          <w:p w14:paraId="305B5F53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3C64D010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HS động cặp đôi thực hiện nhiệm vụ trên.</w:t>
            </w:r>
          </w:p>
          <w:p w14:paraId="028ED8A6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3D19FBD2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chiếu bài của một số cặp đôi và yêu cầu lần lượt các cặp lên trình bày bài làm.</w:t>
            </w:r>
          </w:p>
          <w:p w14:paraId="28DE84E1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cả lớp theo dõi, nhận xét.</w:t>
            </w:r>
          </w:p>
          <w:p w14:paraId="7B9C7132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3BAF739D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smallCaps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</w:t>
            </w:r>
            <w:r w:rsidRPr="007309C9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GV đánh giá kết quả, chính xác hóa kết quả.</w:t>
            </w:r>
          </w:p>
        </w:tc>
        <w:tc>
          <w:tcPr>
            <w:tcW w:w="4394" w:type="dxa"/>
          </w:tcPr>
          <w:p w14:paraId="54F32FF7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  <w:t>Vận dụng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: Rút gọn biểu thức</w:t>
            </w:r>
          </w:p>
          <w:p w14:paraId="10840015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8"/>
                <w:sz w:val="28"/>
                <w:szCs w:val="28"/>
                <w14:ligatures w14:val="none"/>
              </w:rPr>
              <w:object w:dxaOrig="2560" w:dyaOrig="499" w14:anchorId="336CAAB8">
                <v:shape id="_x0000_i1079" type="#_x0000_t75" style="width:128.65pt;height:25pt" o:ole="">
                  <v:imagedata r:id="rId111" o:title=""/>
                </v:shape>
                <o:OLEObject Type="Embed" ProgID="Equation.DSMT4" ShapeID="_x0000_i1079" DrawAspect="Content" ObjectID="_1820598208" r:id="rId112"/>
              </w:object>
            </w:r>
          </w:p>
          <w:p w14:paraId="3303E7F1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2780" w:dyaOrig="420" w14:anchorId="6ADE18F4">
                <v:shape id="_x0000_i1080" type="#_x0000_t75" style="width:138.35pt;height:21pt" o:ole="">
                  <v:imagedata r:id="rId113" o:title=""/>
                </v:shape>
                <o:OLEObject Type="Embed" ProgID="Equation.DSMT4" ShapeID="_x0000_i1080" DrawAspect="Content" ObjectID="_1820598209" r:id="rId114"/>
              </w:object>
            </w:r>
          </w:p>
          <w:p w14:paraId="37E5D8E0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2340" w:dyaOrig="420" w14:anchorId="657026C0">
                <v:shape id="_x0000_i1081" type="#_x0000_t75" style="width:117pt;height:21pt" o:ole="">
                  <v:imagedata r:id="rId115" o:title=""/>
                </v:shape>
                <o:OLEObject Type="Embed" ProgID="Equation.DSMT4" ShapeID="_x0000_i1081" DrawAspect="Content" ObjectID="_1820598210" r:id="rId116"/>
              </w:object>
            </w:r>
          </w:p>
          <w:p w14:paraId="07BDD86E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1300" w:dyaOrig="420" w14:anchorId="1A8B72FD">
                <v:shape id="_x0000_i1082" type="#_x0000_t75" style="width:65pt;height:21pt" o:ole="">
                  <v:imagedata r:id="rId117" o:title=""/>
                </v:shape>
                <o:OLEObject Type="Embed" ProgID="Equation.DSMT4" ShapeID="_x0000_i1082" DrawAspect="Content" ObjectID="_1820598211" r:id="rId118"/>
              </w:object>
            </w:r>
          </w:p>
        </w:tc>
      </w:tr>
      <w:tr w:rsidR="007309C9" w:rsidRPr="007309C9" w14:paraId="78099E7B" w14:textId="77777777" w:rsidTr="0076741C">
        <w:tc>
          <w:tcPr>
            <w:tcW w:w="5529" w:type="dxa"/>
          </w:tcPr>
          <w:p w14:paraId="2C18FDCE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uyể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55CD867A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-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làm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ử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ác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ỏ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SGK trang 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21</w:t>
            </w: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.</w:t>
            </w:r>
          </w:p>
          <w:p w14:paraId="48ACCA77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27E01066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HĐCN thực hiện nhiệm vụ trên.</w:t>
            </w:r>
          </w:p>
          <w:p w14:paraId="59E1D260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lastRenderedPageBreak/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: Báo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475084FE" w14:textId="77777777" w:rsidR="007309C9" w:rsidRPr="007309C9" w:rsidRDefault="007309C9" w:rsidP="007309C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yêu cầu đại diện 1 lên HS bảng làm trình bày. HS dưới lớp quan sát, nhận xét.</w:t>
            </w:r>
          </w:p>
          <w:p w14:paraId="770ACF20" w14:textId="77777777" w:rsidR="007309C9" w:rsidRPr="007309C9" w:rsidRDefault="007309C9" w:rsidP="007309C9">
            <w:pPr>
              <w:spacing w:before="60" w:after="6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Bước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: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</w:p>
          <w:p w14:paraId="74B8EA12" w14:textId="77777777" w:rsidR="007309C9" w:rsidRPr="007309C9" w:rsidRDefault="007309C9" w:rsidP="007309C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GV chính xác hóa các kết quả và nhận xét mức độ hoàn thành của HS.</w:t>
            </w:r>
          </w:p>
        </w:tc>
        <w:tc>
          <w:tcPr>
            <w:tcW w:w="4394" w:type="dxa"/>
          </w:tcPr>
          <w:p w14:paraId="74F8A0A8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  <w:lastRenderedPageBreak/>
              <w:t>Thử thách nhỏ</w:t>
            </w:r>
          </w:p>
          <w:p w14:paraId="0138516F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 xml:space="preserve">a)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4"/>
                <w:sz w:val="28"/>
                <w:szCs w:val="28"/>
                <w14:ligatures w14:val="none"/>
              </w:rPr>
              <w:object w:dxaOrig="4580" w:dyaOrig="420" w14:anchorId="72C70237">
                <v:shape id="_x0000_i1083" type="#_x0000_t75" alt="OPL20U25GSXzBJYl68kk8uQGfFKzs7yb1M4KJWUiLk6ZEvGF+qCIPSnY57AbBFCvTW13 2022 KNTT STT 66+K4lPs7H94VUqPe2XwIsfPRnrXQE//QTEXxb8/8N4CNc6FpgZahzpTjFhMzSA7T/nHJa11DE8Ng2TP3iAmRczFlmslSuUNOgUeb6yRvs0=" style="width:229pt;height:20.5pt" o:ole="">
                  <v:imagedata r:id="rId119" o:title=""/>
                </v:shape>
                <o:OLEObject Type="Embed" ProgID="Equation.DSMT4" ShapeID="_x0000_i1083" DrawAspect="Content" ObjectID="_1820598212" r:id="rId120"/>
              </w:objec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4"/>
                <w:sz w:val="28"/>
                <w:szCs w:val="28"/>
                <w14:ligatures w14:val="none"/>
              </w:rPr>
              <w:object w:dxaOrig="5000" w:dyaOrig="420" w14:anchorId="57ACDB8F">
                <v:shape id="_x0000_i1084" type="#_x0000_t75" alt="OPL20U25GSXzBJYl68kk8uQGfFKzs7yb1M4KJWUiLk6ZEvGF+qCIPSnY57AbBFCvTW13 2022 KNTT STT 66+K4lPs7H94VUqPe2XwIsfPRnrXQE//QTEXxb8/8N4CNc6FpgZahzpTjFhMzSA7T/nHJa11DE8Ng2TP3iAmRczFlmslSuUNOgUeb6yRvs0=" style="width:251pt;height:20.5pt" o:ole="">
                  <v:imagedata r:id="rId121" o:title=""/>
                </v:shape>
                <o:OLEObject Type="Embed" ProgID="Equation.DSMT4" ShapeID="_x0000_i1084" DrawAspect="Content" ObjectID="_1820598213" r:id="rId122"/>
              </w:object>
            </w:r>
            <w:r w:rsidRPr="007309C9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szCs w:val="28"/>
                <w14:ligatures w14:val="none"/>
              </w:rPr>
              <w:object w:dxaOrig="1160" w:dyaOrig="300" w14:anchorId="1D6FE63A">
                <v:shape id="_x0000_i1085" type="#_x0000_t75" alt="OPL20U25GSXzBJYl68kk8uQGfFKzs7yb1M4KJWUiLk6ZEvGF+qCIPSnY57AbBFCvTW13 2022 KNTT STT 66+K4lPs7H94VUqPe2XwIsfPRnrXQE//QTEXxb8/8N4CNc6FpgZahzpTjFhMzSA7T/nHJa11DE8Ng2TP3iAmRczFlmslSuUNOgUeb6yRvs0=" style="width:57.5pt;height:15pt" o:ole="">
                  <v:imagedata r:id="rId123" o:title=""/>
                </v:shape>
                <o:OLEObject Type="Embed" ProgID="Equation.DSMT4" ShapeID="_x0000_i1085" DrawAspect="Content" ObjectID="_1820598214" r:id="rId124"/>
              </w:object>
            </w:r>
          </w:p>
          <w:p w14:paraId="6898C14D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b) Ta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ó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:  </w:t>
            </w:r>
            <w:r w:rsidRPr="007309C9">
              <w:rPr>
                <w:rFonts w:ascii="Times New Roman" w:eastAsia="Calibri" w:hAnsi="Times New Roman" w:cs="Times New Roman"/>
                <w:kern w:val="0"/>
                <w:position w:val="-14"/>
                <w:sz w:val="28"/>
                <w:szCs w:val="28"/>
                <w14:ligatures w14:val="none"/>
              </w:rPr>
              <w:object w:dxaOrig="2880" w:dyaOrig="420" w14:anchorId="68DFFA69">
                <v:shape id="_x0000_i1086" type="#_x0000_t75" alt="OPL20U25GSXzBJYl68kk8uQGfFKzs7yb1M4KJWUiLk6ZEvGF+qCIPSnY57AbBFCvTW13 2022 KNTT STT 66+K4lPs7H94VUqPe2XwIsfPRnrXQE//QTEXxb8/8N4CNc6FpgZahzpTjFhMzSA7T/nHJa11DE8Ng2TP3iAmRczFlmslSuUNOgUeb6yRvs0=" style="width:2in;height:20.5pt" o:ole="">
                  <v:imagedata r:id="rId125" o:title=""/>
                </v:shape>
                <o:OLEObject Type="Embed" ProgID="Equation.DSMT4" ShapeID="_x0000_i1086" DrawAspect="Content" ObjectID="_1820598215" r:id="rId126"/>
              </w:object>
            </w:r>
          </w:p>
          <w:p w14:paraId="473C86BB" w14:textId="77777777" w:rsidR="007309C9" w:rsidRPr="007309C9" w:rsidRDefault="007309C9" w:rsidP="007309C9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ậy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ạ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mọi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ị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guyê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k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m,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ị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iểu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P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uô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mộ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số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guyên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ết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7309C9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5.</w:t>
            </w:r>
          </w:p>
        </w:tc>
      </w:tr>
    </w:tbl>
    <w:p w14:paraId="2411B9C4" w14:textId="77777777" w:rsidR="007309C9" w:rsidRPr="007309C9" w:rsidRDefault="007309C9" w:rsidP="007309C9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lastRenderedPageBreak/>
        <w:t>*</w:t>
      </w: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 xml:space="preserve"> HƯỚNG DẪN </w:t>
      </w: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VỀ</w:t>
      </w:r>
      <w:r w:rsidRPr="007309C9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 xml:space="preserve"> NHÀ</w:t>
      </w:r>
    </w:p>
    <w:p w14:paraId="57104907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- Đọc lại toàn bộ nội dung bài đã học.</w:t>
      </w:r>
    </w:p>
    <w:p w14:paraId="26CE6D8F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-</w:t>
      </w:r>
      <w:r w:rsidRPr="007309C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Học thuộc: Quy tắc nhân đơn thức với đa thức, nhân hai đa thức.</w:t>
      </w:r>
    </w:p>
    <w:p w14:paraId="584DBC86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 xml:space="preserve">- Làm bài tập 1.24b,c; 1.25b; 1.26 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;</w:t>
      </w: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1.27; 1.28; 1.29 trong SGK trang 21</w:t>
      </w:r>
    </w:p>
    <w:p w14:paraId="394635A6" w14:textId="77777777" w:rsidR="007309C9" w:rsidRPr="007309C9" w:rsidRDefault="007309C9" w:rsidP="007309C9">
      <w:pPr>
        <w:spacing w:line="276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  <w:r w:rsidRPr="007309C9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- Ôn tập phép chia hai đơn thức một biến, chia đa thức cho đơn thức đã học ở lớp 7 và đọc trước bài 5: Phép chia đa thức cho đơn thức.</w:t>
      </w:r>
    </w:p>
    <w:p w14:paraId="0262C915" w14:textId="77777777" w:rsidR="007309C9" w:rsidRDefault="007309C9"/>
    <w:sectPr w:rsidR="007309C9" w:rsidSect="007309C9">
      <w:pgSz w:w="12240" w:h="15840"/>
      <w:pgMar w:top="900" w:right="108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09C9"/>
    <w:rsid w:val="002C36DB"/>
    <w:rsid w:val="00730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D96F63"/>
  <w15:chartTrackingRefBased/>
  <w15:docId w15:val="{D2D4CEE0-B84C-499E-8241-A153D9157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309C9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309C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309C9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309C9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309C9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309C9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309C9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309C9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309C9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309C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309C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309C9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309C9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309C9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309C9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309C9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309C9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309C9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309C9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309C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309C9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7309C9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309C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7309C9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309C9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7309C9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309C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309C9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309C9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28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1670</Words>
  <Characters>9522</Characters>
  <Application>Microsoft Office Word</Application>
  <DocSecurity>0</DocSecurity>
  <Lines>79</Lines>
  <Paragraphs>22</Paragraphs>
  <ScaleCrop>false</ScaleCrop>
  <Company/>
  <LinksUpToDate>false</LinksUpToDate>
  <CharactersWithSpaces>11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25-09-28T13:43:00Z</dcterms:created>
  <dcterms:modified xsi:type="dcterms:W3CDTF">2025-09-28T13:47:00Z</dcterms:modified>
</cp:coreProperties>
</file>